
<file path=[Content_Types].xml><?xml version="1.0" encoding="utf-8"?>
<Types xmlns="http://schemas.openxmlformats.org/package/2006/content-types">
  <Override PartName="/word/fontTable.xml" ContentType="application/vnd.openxmlformats-officedocument.wordprocessingml.fontTable+xml"/>
  <Override PartName="/word/footer1.xml" ContentType="application/vnd.openxmlformats-officedocument.wordprocessingml.footer+xml"/>
  <Override PartName="/docProps/core.xml" ContentType="application/vnd.openxmlformats-package.core-properties+xml"/>
  <Override PartName="/docProps/app.xml" ContentType="application/vnd.openxmlformats-officedocument.extended-properties+xml"/>
  <Override PartName="/word/footer2.xml" ContentType="application/vnd.openxmlformats-officedocument.wordprocessingml.footer+xml"/>
  <Default Extension="xml" ContentType="application/xml"/>
  <Default Extension="bin" ContentType="application/vnd.openxmlformats-officedocument.oleObject"/>
  <Override PartName="/word/webSettings.xml" ContentType="application/vnd.openxmlformats-officedocument.wordprocessingml.webSettings+xml"/>
  <Default Extension="png" ContentType="image/png"/>
  <Override PartName="/word/header1.xml" ContentType="application/vnd.openxmlformats-officedocument.wordprocessingml.header+xml"/>
  <Override PartName="/word/theme/theme1.xml" ContentType="application/vnd.openxmlformats-officedocument.theme+xml"/>
  <Default Extension="pict" ContentType="image/pict"/>
  <Override PartName="/word/styles.xml" ContentType="application/vnd.openxmlformats-officedocument.wordprocessingml.styles+xml"/>
  <Default Extension="jpeg" ContentType="image/jpeg"/>
  <Default Extension="rels" ContentType="application/vnd.openxmlformats-package.relationships+xml"/>
  <Override PartName="/word/settings.xml" ContentType="application/vnd.openxmlformats-officedocument.wordprocessingml.settings+xml"/>
  <Override PartName="/word/header2.xml" ContentType="application/vnd.openxmlformats-officedocument.wordprocessingml.header+xml"/>
  <Override PartName="/word/document.xml" ContentType="application/vnd.openxmlformats-officedocument.wordprocessingml.document.main+xml"/>
  <Override PartName="/word/numbering.xml" ContentType="application/vnd.openxmlformats-officedocument.wordprocessingml.numbering+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ve:Ignorable="mv" ve:PreserveAttributes="mv:*">
  <w:body>
    <w:p w:rsidR="002723CD" w:rsidRPr="006E61DC" w:rsidRDefault="008F7AE0" w:rsidP="008F7AE0">
      <w:pPr>
        <w:jc w:val="center"/>
        <w:rPr>
          <w:b/>
          <w:sz w:val="32"/>
        </w:rPr>
      </w:pPr>
      <w:r>
        <w:rPr>
          <w:b/>
          <w:sz w:val="32"/>
        </w:rPr>
        <w:t xml:space="preserve">03 – </w:t>
      </w:r>
      <w:r w:rsidR="009531B5">
        <w:rPr>
          <w:b/>
          <w:sz w:val="32"/>
        </w:rPr>
        <w:t>Faraday’s Law</w:t>
      </w:r>
    </w:p>
    <w:p w:rsidR="002723CD" w:rsidRDefault="002723CD" w:rsidP="002723CD">
      <w:pPr>
        <w:jc w:val="both"/>
      </w:pPr>
    </w:p>
    <w:p w:rsidR="002723CD" w:rsidRDefault="002723CD" w:rsidP="002723CD">
      <w:pPr>
        <w:jc w:val="both"/>
        <w:rPr>
          <w:b/>
        </w:rPr>
      </w:pPr>
    </w:p>
    <w:p w:rsidR="002723CD" w:rsidRPr="003C1F41" w:rsidRDefault="002723CD" w:rsidP="002723CD">
      <w:pPr>
        <w:jc w:val="both"/>
      </w:pPr>
      <w:r>
        <w:rPr>
          <w:b/>
        </w:rPr>
        <w:t>Topics:</w:t>
      </w:r>
      <w:r w:rsidR="009B49CA">
        <w:t xml:space="preserve"> </w:t>
      </w:r>
      <w:r w:rsidR="009531B5">
        <w:t xml:space="preserve">Faraday’s Law, </w:t>
      </w:r>
      <w:r w:rsidR="001A10A9">
        <w:t>fields of a solenoid with time-varying current.</w:t>
      </w:r>
    </w:p>
    <w:p w:rsidR="002723CD" w:rsidRDefault="002723CD" w:rsidP="002723CD">
      <w:pPr>
        <w:jc w:val="both"/>
      </w:pPr>
    </w:p>
    <w:p w:rsidR="00AC0DF4" w:rsidRDefault="002723CD" w:rsidP="002723CD">
      <w:pPr>
        <w:jc w:val="both"/>
      </w:pPr>
      <w:r>
        <w:rPr>
          <w:b/>
        </w:rPr>
        <w:t>Summary:</w:t>
      </w:r>
      <w:r w:rsidR="00040EBB">
        <w:t xml:space="preserve"> </w:t>
      </w:r>
      <w:r w:rsidR="00ED49FD">
        <w:t>Students</w:t>
      </w:r>
      <w:r w:rsidR="001A10A9">
        <w:t xml:space="preserve"> first</w:t>
      </w:r>
      <w:r w:rsidR="00ED49FD">
        <w:t xml:space="preserve"> sketch the B-field for a long solenoid, and then consider whether there is a non-zero electric field anywhere in space when the current in the solenoid is changing with time.  They then use Faraday’s law in integral form to compute the electric field inside and outside the solenoid, and sketch the induced field as a function of distance from the center.</w:t>
      </w:r>
    </w:p>
    <w:p w:rsidR="002723CD" w:rsidRDefault="002723CD" w:rsidP="002723CD">
      <w:pPr>
        <w:jc w:val="both"/>
      </w:pPr>
    </w:p>
    <w:p w:rsidR="002723CD" w:rsidRDefault="002723CD" w:rsidP="002723CD">
      <w:pPr>
        <w:jc w:val="both"/>
      </w:pPr>
      <w:r>
        <w:rPr>
          <w:b/>
        </w:rPr>
        <w:t>Written by:</w:t>
      </w:r>
      <w:r w:rsidR="009B49CA">
        <w:t xml:space="preserve"> </w:t>
      </w:r>
      <w:r w:rsidR="009531B5">
        <w:t>Michael Dubson, Ed Kinney, Rachel Pepper, Charles Baily and Steven Pollock</w:t>
      </w:r>
      <w:r>
        <w:t>.</w:t>
      </w:r>
    </w:p>
    <w:p w:rsidR="002723CD" w:rsidRDefault="002723CD" w:rsidP="002723CD">
      <w:pPr>
        <w:jc w:val="both"/>
      </w:pPr>
    </w:p>
    <w:p w:rsidR="002723CD" w:rsidRPr="00943F86" w:rsidRDefault="002723CD" w:rsidP="002723CD">
      <w:pPr>
        <w:jc w:val="both"/>
      </w:pPr>
      <w:r>
        <w:rPr>
          <w:b/>
        </w:rPr>
        <w:t>Contact:</w:t>
      </w:r>
      <w:r w:rsidR="009B49CA">
        <w:t xml:space="preserve"> Steven.Pollock@Colorado.EDU</w:t>
      </w:r>
    </w:p>
    <w:p w:rsidR="002723CD" w:rsidRDefault="002723CD" w:rsidP="002723CD">
      <w:pPr>
        <w:jc w:val="both"/>
      </w:pPr>
    </w:p>
    <w:p w:rsidR="009531B5" w:rsidRDefault="002723CD" w:rsidP="006C375A">
      <w:pPr>
        <w:jc w:val="both"/>
      </w:pPr>
      <w:r>
        <w:rPr>
          <w:b/>
        </w:rPr>
        <w:t>Comments:</w:t>
      </w:r>
      <w:r>
        <w:t xml:space="preserve"> </w:t>
      </w:r>
      <w:r w:rsidR="009531B5">
        <w:t>Most students should be able to f</w:t>
      </w:r>
      <w:r w:rsidR="007A4875">
        <w:t>ini</w:t>
      </w:r>
      <w:r w:rsidR="00ED49FD">
        <w:t>sh these activities in less than</w:t>
      </w:r>
      <w:r w:rsidR="009531B5">
        <w:t xml:space="preserve"> 30 minutes.  This is a shortened version of a tutorial</w:t>
      </w:r>
      <w:r w:rsidR="007A4875">
        <w:t xml:space="preserve"> on </w:t>
      </w:r>
      <w:r w:rsidR="007A4875">
        <w:rPr>
          <w:i/>
        </w:rPr>
        <w:t>EMF</w:t>
      </w:r>
      <w:r w:rsidR="009531B5">
        <w:t xml:space="preserve"> from a series created by the University of Colorado for the first semester of this</w:t>
      </w:r>
      <w:r w:rsidR="007A4875">
        <w:t xml:space="preserve"> course. [</w:t>
      </w:r>
      <w:r w:rsidR="00ED49FD">
        <w:t>#12,</w:t>
      </w:r>
      <w:r w:rsidR="007A4875">
        <w:t xml:space="preserve"> originally written by</w:t>
      </w:r>
      <w:r w:rsidR="007F6DF9">
        <w:t xml:space="preserve"> Mike Dubson and Ed Kinney, with contributions from</w:t>
      </w:r>
      <w:r w:rsidR="009531B5">
        <w:t xml:space="preserve"> Rachel Pepper.]</w:t>
      </w:r>
      <w:r w:rsidR="00ED49FD">
        <w:t xml:space="preserve"> The initial task assumes that students are familiar with the magnetic field of a long solenoid</w:t>
      </w:r>
      <w:r w:rsidR="001A10A9">
        <w:t xml:space="preserve"> with constant current</w:t>
      </w:r>
      <w:r w:rsidR="00ED49FD">
        <w:t>, and instruc</w:t>
      </w:r>
      <w:r w:rsidR="001A10A9">
        <w:t xml:space="preserve">tors may want to review this </w:t>
      </w:r>
      <w:r w:rsidR="00ED49FD">
        <w:t>sometime prior</w:t>
      </w:r>
      <w:r w:rsidR="001A10A9">
        <w:t xml:space="preserve"> to implementation</w:t>
      </w:r>
      <w:r w:rsidR="00ED49FD">
        <w:t>; results from our pre-instruction assessment have shown that</w:t>
      </w:r>
      <w:r w:rsidR="001A10A9">
        <w:t xml:space="preserve"> many students will</w:t>
      </w:r>
      <w:r w:rsidR="00ED49FD">
        <w:t xml:space="preserve"> need to re-familiarize themselves with this, particularly following a long break between semesters.  The biggest conceptual difficulty for students has been with the idea that there is a non-zero electric field in a region of space where the magnetic field is zero (outside the so</w:t>
      </w:r>
      <w:r w:rsidR="001A10A9">
        <w:t xml:space="preserve">lenoid).  This can lead to </w:t>
      </w:r>
      <w:r w:rsidR="00ED49FD">
        <w:t>good discussion</w:t>
      </w:r>
      <w:r w:rsidR="001A10A9">
        <w:t>s</w:t>
      </w:r>
      <w:r w:rsidR="00ED49FD">
        <w:t xml:space="preserve"> on the difference between the differential and integral forms of Faraday’s law.</w:t>
      </w:r>
      <w:r w:rsidR="005E3FA4">
        <w:t xml:space="preserve">  We have fo</w:t>
      </w:r>
      <w:r w:rsidR="001A10A9">
        <w:t xml:space="preserve">und it helpful to draw </w:t>
      </w:r>
      <w:r w:rsidR="005E3FA4">
        <w:t xml:space="preserve">attention to the fact that a </w:t>
      </w:r>
      <w:r w:rsidR="005E3FA4" w:rsidRPr="005E3FA4">
        <w:rPr>
          <w:position w:val="-10"/>
        </w:rPr>
        <w:object w:dxaOrig="3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pt;height:15.9pt" o:ole="">
            <v:imagedata r:id="rId5" r:pict="rId6" o:title=""/>
          </v:shape>
          <o:OLEObject Type="Embed" ProgID="Equation.DSMT4" ShapeID="_x0000_i1025" DrawAspect="Content" ObjectID="_1273995514" r:id="rId7"/>
        </w:object>
      </w:r>
      <w:r w:rsidR="005E3FA4">
        <w:t xml:space="preserve"> tangential field may look like a “curly” field, but in fact has zero curl, which can be verified by looking at the divergence in cylindrical coordinates.  This is analogous to the divergence of a </w:t>
      </w:r>
      <w:r w:rsidR="005E3FA4" w:rsidRPr="005E3FA4">
        <w:rPr>
          <w:position w:val="-10"/>
        </w:rPr>
        <w:object w:dxaOrig="460" w:dyaOrig="360">
          <v:shape id="_x0000_i1026" type="#_x0000_t75" style="width:22.6pt;height:18.4pt" o:ole="">
            <v:imagedata r:id="rId8" r:pict="rId9" o:title=""/>
          </v:shape>
          <o:OLEObject Type="Embed" ProgID="Equation.DSMT4" ShapeID="_x0000_i1026" DrawAspect="Content" ObjectID="_1273995515" r:id="rId10"/>
        </w:object>
      </w:r>
      <w:r w:rsidR="005E3FA4">
        <w:t xml:space="preserve"> field being zero everywhere except at the origin (it looks lik</w:t>
      </w:r>
      <w:r w:rsidR="001A10A9">
        <w:t>e the field lines are “diverging”</w:t>
      </w:r>
      <w:r w:rsidR="005E3FA4">
        <w:t xml:space="preserve"> as they spread out away from the source).  </w:t>
      </w:r>
      <w:r w:rsidR="00ED49FD">
        <w:t>There have been a few students who were concentrating only on the electric field driving</w:t>
      </w:r>
      <w:r w:rsidR="00FC1772">
        <w:t xml:space="preserve"> the current in the coil</w:t>
      </w:r>
      <w:r w:rsidR="001A10A9">
        <w:t>, and we</w:t>
      </w:r>
      <w:r w:rsidR="00ED49FD">
        <w:t xml:space="preserve">ren’t </w:t>
      </w:r>
      <w:r w:rsidR="001A10A9">
        <w:t>thinking there could be an electric field anywhere but inside</w:t>
      </w:r>
      <w:r w:rsidR="00FC1772">
        <w:t xml:space="preserve"> the wire</w:t>
      </w:r>
      <w:r w:rsidR="00ED49FD">
        <w:t>.</w:t>
      </w:r>
      <w:r w:rsidR="002B64CE">
        <w:t xml:space="preserve">  This can lead to interesting</w:t>
      </w:r>
      <w:r w:rsidR="005E3FA4">
        <w:t xml:space="preserve"> discussions about the relative magnitudes of the induced electric field and the field driving the current, and how this</w:t>
      </w:r>
      <w:r w:rsidR="002B64CE">
        <w:t xml:space="preserve"> could depend</w:t>
      </w:r>
      <w:r w:rsidR="005E3FA4">
        <w:t xml:space="preserve"> on th</w:t>
      </w:r>
      <w:r w:rsidR="007C756B">
        <w:t>e dimensions of the solenoid or the rate of change in the current</w:t>
      </w:r>
      <w:r w:rsidR="005E3FA4">
        <w:t>.</w:t>
      </w:r>
    </w:p>
    <w:p w:rsidR="009531B5" w:rsidRDefault="00040EBB" w:rsidP="009531B5">
      <w:pPr>
        <w:jc w:val="both"/>
        <w:rPr>
          <w:sz w:val="28"/>
        </w:rPr>
      </w:pPr>
      <w:r>
        <w:rPr>
          <w:sz w:val="26"/>
        </w:rPr>
        <w:br w:type="page"/>
      </w:r>
      <w:r w:rsidR="009531B5">
        <w:rPr>
          <w:sz w:val="28"/>
        </w:rPr>
        <w:t xml:space="preserve">Consider a very long solenoid of radius </w:t>
      </w:r>
      <w:r w:rsidR="009531B5">
        <w:rPr>
          <w:b/>
          <w:i/>
          <w:sz w:val="28"/>
        </w:rPr>
        <w:t>R</w:t>
      </w:r>
      <w:r w:rsidR="001A10A9">
        <w:rPr>
          <w:sz w:val="28"/>
        </w:rPr>
        <w:t xml:space="preserve">, </w:t>
      </w:r>
      <w:r w:rsidR="009531B5">
        <w:rPr>
          <w:sz w:val="28"/>
        </w:rPr>
        <w:t xml:space="preserve">with </w:t>
      </w:r>
      <w:proofErr w:type="spellStart"/>
      <w:r w:rsidR="009531B5">
        <w:rPr>
          <w:i/>
          <w:sz w:val="28"/>
        </w:rPr>
        <w:t>n</w:t>
      </w:r>
      <w:proofErr w:type="spellEnd"/>
      <w:r w:rsidR="005E3FA4">
        <w:rPr>
          <w:sz w:val="28"/>
        </w:rPr>
        <w:t xml:space="preserve"> turns per unit length </w:t>
      </w:r>
      <w:r w:rsidR="009531B5">
        <w:rPr>
          <w:sz w:val="28"/>
        </w:rPr>
        <w:t xml:space="preserve">and carrying a current </w:t>
      </w:r>
      <w:r w:rsidR="009531B5">
        <w:rPr>
          <w:i/>
          <w:sz w:val="28"/>
        </w:rPr>
        <w:t>I</w:t>
      </w:r>
      <w:r w:rsidR="009531B5">
        <w:rPr>
          <w:sz w:val="28"/>
        </w:rPr>
        <w:t>.</w:t>
      </w:r>
    </w:p>
    <w:p w:rsidR="009531B5" w:rsidRDefault="00584949" w:rsidP="009531B5">
      <w:pPr>
        <w:jc w:val="both"/>
        <w:rPr>
          <w:sz w:val="28"/>
        </w:rPr>
      </w:pPr>
      <w:r w:rsidRPr="00584949">
        <w:rPr>
          <w:noProof/>
        </w:rPr>
        <w:pict>
          <v:group id="_x0000_s1079" style="position:absolute;left:0;text-align:left;margin-left:414pt;margin-top:-41.85pt;width:73.1pt;height:359.4pt;z-index:251660288" coordorigin="3203,5703" coordsize="1462,7188">
            <o:lock v:ext="edit" aspectratio="t"/>
            <v:shape id="_x0000_s1080" type="#_x0000_t75" style="position:absolute;left:3203;top:5703;width:1462;height:7188" o:preferrelative="f">
              <v:fill o:detectmouseclick="t"/>
              <v:path o:extrusionok="t" o:connecttype="none"/>
              <o:lock v:ext="edit" text="t"/>
            </v:shape>
            <v:group id="_x0000_s1081" style="position:absolute;left:3428;top:6073;width:1012;height:6668" coordorigin="1448,6118" coordsize="1012,6668">
              <v:shapetype id="_x0000_t19" coordsize="21600,21600" o:spt="19" adj="-5898240,,,21600,21600" path="wr-21600,,21600,43200,,,21600,21600nfewr-21600,,21600,43200,,,21600,21600l0,21600nsxe" filled="f">
                <v:formulas>
                  <v:f eqn="val #2"/>
                  <v:f eqn="val #3"/>
                  <v:f eqn="val #4"/>
                </v:formulas>
                <v:path arrowok="t" o:extrusionok="f" gradientshapeok="t" o:connecttype="custom" o:connectlocs="0,0;21600,21600;0,21600"/>
                <v:handles>
                  <v:h position="@2,#0" polar="@0,@1"/>
                  <v:h position="@2,#1" polar="@0,@1"/>
                </v:handles>
              </v:shapetype>
              <v:shape id="_x0000_s1082" type="#_x0000_t19" style="position:absolute;left:1528;top:6118;width:932;height:278" coordsize="43035,21600" adj="305995,11448460,21507,0" path="wr-93,-21600,43107,21600,43035,1758,,1999nfewr-93,-21600,43107,21600,43035,1758,,1999l21507,0nsxe">
                <v:path o:connectlocs="43035,1758;0,1999;21507,0"/>
              </v:shape>
              <v:shape id="_x0000_s1083" type="#_x0000_t19" style="position:absolute;left:1528;top:6223;width:932;height:278" coordsize="43035,21600" adj="305995,11448460,21507,0" path="wr-93,-21600,43107,21600,43035,1758,,1999nfewr-93,-21600,43107,21600,43035,1758,,1999l21507,0nsxe">
                <v:path o:connectlocs="43035,1758;0,1999;21507,0"/>
              </v:shape>
              <v:shape id="_x0000_s1084" type="#_x0000_t19" style="position:absolute;left:1521;top:6328;width:933;height:278" coordsize="43035,21600" adj="305995,11448460,21507,0" path="wr-93,-21600,43107,21600,43035,1758,,1999nfewr-93,-21600,43107,21600,43035,1758,,1999l21507,0nsxe">
                <v:path o:connectlocs="43035,1758;0,1999;21507,0"/>
              </v:shape>
              <v:shape id="_x0000_s1085" type="#_x0000_t19" style="position:absolute;left:1521;top:6433;width:933;height:278" coordsize="43035,21600" adj="305995,11448460,21507,0" path="wr-93,-21600,43107,21600,43035,1758,,1999nfewr-93,-21600,43107,21600,43035,1758,,1999l21507,0nsxe">
                <v:path o:connectlocs="43035,1758;0,1999;21507,0"/>
              </v:shape>
              <v:shape id="_x0000_s1086" type="#_x0000_t19" style="position:absolute;left:1521;top:6523;width:933;height:278" coordsize="43035,21600" adj="305995,11448460,21507,0" path="wr-93,-21600,43107,21600,43035,1758,,1999nfewr-93,-21600,43107,21600,43035,1758,,1999l21507,0nsxe">
                <v:path o:connectlocs="43035,1758;0,1999;21507,0"/>
              </v:shape>
              <v:shape id="_x0000_s1087" type="#_x0000_t19" style="position:absolute;left:1521;top:6628;width:933;height:278" coordsize="43035,21600" adj="305995,11448460,21507,0" path="wr-93,-21600,43107,21600,43035,1758,,1999nfewr-93,-21600,43107,21600,43035,1758,,1999l21507,0nsxe">
                <v:path o:connectlocs="43035,1758;0,1999;21507,0"/>
              </v:shape>
              <v:shape id="_x0000_s1088" type="#_x0000_t19" style="position:absolute;left:1515;top:6733;width:933;height:278" coordsize="43035,21600" adj="305995,11448460,21507,0" path="wr-93,-21600,43107,21600,43035,1758,,1999nfewr-93,-21600,43107,21600,43035,1758,,1999l21507,0nsxe">
                <v:path o:connectlocs="43035,1758;0,1999;21507,0"/>
              </v:shape>
              <v:shape id="_x0000_s1089" type="#_x0000_t19" style="position:absolute;left:1515;top:6838;width:933;height:278" coordsize="43035,21600" adj="305995,11448460,21507,0" path="wr-93,-21600,43107,21600,43035,1758,,1999nfewr-93,-21600,43107,21600,43035,1758,,1999l21507,0nsxe">
                <v:path o:connectlocs="43035,1758;0,1999;21507,0"/>
              </v:shape>
              <v:shape id="_x0000_s1090" type="#_x0000_t19" style="position:absolute;left:1515;top:6943;width:933;height:278" coordsize="43035,21600" adj="305995,11448460,21507,0" path="wr-93,-21600,43107,21600,43035,1758,,1999nfewr-93,-21600,43107,21600,43035,1758,,1999l21507,0nsxe">
                <v:path o:connectlocs="43035,1758;0,1999;21507,0"/>
              </v:shape>
              <v:shape id="_x0000_s1091" type="#_x0000_t19" style="position:absolute;left:1515;top:7048;width:933;height:278" coordsize="43035,21600" adj="305995,11448460,21507,0" path="wr-93,-21600,43107,21600,43035,1758,,1999nfewr-93,-21600,43107,21600,43035,1758,,1999l21507,0nsxe">
                <v:path o:connectlocs="43035,1758;0,1999;21507,0"/>
              </v:shape>
              <v:shape id="_x0000_s1092" type="#_x0000_t19" style="position:absolute;left:1509;top:7153;width:933;height:278" coordsize="43035,21600" adj="305995,11448460,21507,0" path="wr-93,-21600,43107,21600,43035,1758,,1999nfewr-93,-21600,43107,21600,43035,1758,,1999l21507,0nsxe">
                <v:path o:connectlocs="43035,1758;0,1999;21507,0"/>
              </v:shape>
              <v:shape id="_x0000_s1093" type="#_x0000_t19" style="position:absolute;left:1509;top:7258;width:933;height:278" coordsize="43035,21600" adj="305995,11448460,21507,0" path="wr-93,-21600,43107,21600,43035,1758,,1999nfewr-93,-21600,43107,21600,43035,1758,,1999l21507,0nsxe">
                <v:path o:connectlocs="43035,1758;0,1999;21507,0"/>
              </v:shape>
              <v:shape id="_x0000_s1094" type="#_x0000_t19" style="position:absolute;left:1509;top:7348;width:933;height:278" coordsize="43035,21600" adj="305995,11448460,21507,0" path="wr-93,-21600,43107,21600,43035,1758,,1999nfewr-93,-21600,43107,21600,43035,1758,,1999l21507,0nsxe">
                <v:path o:connectlocs="43035,1758;0,1999;21507,0"/>
              </v:shape>
              <v:shape id="_x0000_s1095" type="#_x0000_t19" style="position:absolute;left:1509;top:7453;width:933;height:278" coordsize="43035,21600" adj="305995,11448460,21507,0" path="wr-93,-21600,43107,21600,43035,1758,,1999nfewr-93,-21600,43107,21600,43035,1758,,1999l21507,0nsxe">
                <v:path o:connectlocs="43035,1758;0,1999;21507,0"/>
              </v:shape>
              <v:shape id="_x0000_s1096" type="#_x0000_t19" style="position:absolute;left:1503;top:7558;width:933;height:278" coordsize="43035,21600" adj="305995,11448460,21507,0" path="wr-93,-21600,43107,21600,43035,1758,,1999nfewr-93,-21600,43107,21600,43035,1758,,1999l21507,0nsxe">
                <v:path o:connectlocs="43035,1758;0,1999;21507,0"/>
              </v:shape>
              <v:shape id="_x0000_s1097" type="#_x0000_t19" style="position:absolute;left:1503;top:7663;width:933;height:278" coordsize="43035,21600" adj="305995,11448460,21507,0" path="wr-93,-21600,43107,21600,43035,1758,,1999nfewr-93,-21600,43107,21600,43035,1758,,1999l21507,0nsxe">
                <v:path o:connectlocs="43035,1758;0,1999;21507,0"/>
              </v:shape>
              <v:shape id="_x0000_s1098" type="#_x0000_t19" style="position:absolute;left:1509;top:7768;width:933;height:278" coordsize="43035,21600" adj="305995,11448460,21507,0" path="wr-93,-21600,43107,21600,43035,1758,,1999nfewr-93,-21600,43107,21600,43035,1758,,1999l21507,0nsxe">
                <v:path o:connectlocs="43035,1758;0,1999;21507,0"/>
              </v:shape>
              <v:shape id="_x0000_s1099" type="#_x0000_t19" style="position:absolute;left:1509;top:7873;width:933;height:278" coordsize="43035,21600" adj="305995,11448460,21507,0" path="wr-93,-21600,43107,21600,43035,1758,,1999nfewr-93,-21600,43107,21600,43035,1758,,1999l21507,0nsxe">
                <v:path o:connectlocs="43035,1758;0,1999;21507,0"/>
              </v:shape>
              <v:shape id="_x0000_s1100" type="#_x0000_t19" style="position:absolute;left:1503;top:7978;width:933;height:278" coordsize="43035,21600" adj="305995,11448460,21507,0" path="wr-93,-21600,43107,21600,43035,1758,,1999nfewr-93,-21600,43107,21600,43035,1758,,1999l21507,0nsxe">
                <v:path o:connectlocs="43035,1758;0,1999;21507,0"/>
              </v:shape>
              <v:shape id="_x0000_s1101" type="#_x0000_t19" style="position:absolute;left:1503;top:8083;width:933;height:278" coordsize="43035,21600" adj="305995,11448460,21507,0" path="wr-93,-21600,43107,21600,43035,1758,,1999nfewr-93,-21600,43107,21600,43035,1758,,1999l21507,0nsxe">
                <v:path o:connectlocs="43035,1758;0,1999;21507,0"/>
              </v:shape>
              <v:shape id="_x0000_s1102" type="#_x0000_t19" style="position:absolute;left:1503;top:8173;width:933;height:278" coordsize="43035,21600" adj="305995,11448460,21507,0" path="wr-93,-21600,43107,21600,43035,1758,,1999nfewr-93,-21600,43107,21600,43035,1758,,1999l21507,0nsxe">
                <v:path o:connectlocs="43035,1758;0,1999;21507,0"/>
              </v:shape>
              <v:shape id="_x0000_s1103" type="#_x0000_t19" style="position:absolute;left:1503;top:8278;width:933;height:278" coordsize="43035,21600" adj="305995,11448460,21507,0" path="wr-93,-21600,43107,21600,43035,1758,,1999nfewr-93,-21600,43107,21600,43035,1758,,1999l21507,0nsxe">
                <v:path o:connectlocs="43035,1758;0,1999;21507,0"/>
              </v:shape>
              <v:shape id="_x0000_s1104" type="#_x0000_t19" style="position:absolute;left:1497;top:8383;width:932;height:278" coordsize="43035,21600" adj="305995,11448460,21507,0" path="wr-93,-21600,43107,21600,43035,1758,,1999nfewr-93,-21600,43107,21600,43035,1758,,1999l21507,0nsxe">
                <v:path o:connectlocs="43035,1758;0,1999;21507,0"/>
              </v:shape>
              <v:shape id="_x0000_s1105" type="#_x0000_t19" style="position:absolute;left:1497;top:8488;width:932;height:278" coordsize="43035,21600" adj="305995,11448460,21507,0" path="wr-93,-21600,43107,21600,43035,1758,,1999nfewr-93,-21600,43107,21600,43035,1758,,1999l21507,0nsxe">
                <v:path o:connectlocs="43035,1758;0,1999;21507,0"/>
              </v:shape>
              <v:shape id="_x0000_s1106" type="#_x0000_t19" style="position:absolute;left:1497;top:8593;width:932;height:278" coordsize="43035,21600" adj="305995,11448460,21507,0" path="wr-93,-21600,43107,21600,43035,1758,,1999nfewr-93,-21600,43107,21600,43035,1758,,1999l21507,0nsxe">
                <v:path o:connectlocs="43035,1758;0,1999;21507,0"/>
              </v:shape>
              <v:shape id="_x0000_s1107" type="#_x0000_t19" style="position:absolute;left:1497;top:8698;width:932;height:278" coordsize="43035,21600" adj="305995,11448460,21507,0" path="wr-93,-21600,43107,21600,43035,1758,,1999nfewr-93,-21600,43107,21600,43035,1758,,1999l21507,0nsxe">
                <v:path o:connectlocs="43035,1758;0,1999;21507,0"/>
              </v:shape>
              <v:shape id="_x0000_s1108" type="#_x0000_t19" style="position:absolute;left:1491;top:8803;width:932;height:278" coordsize="43035,21600" adj="305995,11448460,21507,0" path="wr-93,-21600,43107,21600,43035,1758,,1999nfewr-93,-21600,43107,21600,43035,1758,,1999l21507,0nsxe">
                <v:path o:connectlocs="43035,1758;0,1999;21507,0"/>
              </v:shape>
              <v:shape id="_x0000_s1109" type="#_x0000_t19" style="position:absolute;left:1491;top:8908;width:932;height:278" coordsize="43035,21600" adj="305995,11448460,21507,0" path="wr-93,-21600,43107,21600,43035,1758,,1999nfewr-93,-21600,43107,21600,43035,1758,,1999l21507,0nsxe">
                <v:path o:connectlocs="43035,1758;0,1999;21507,0"/>
              </v:shape>
              <v:shape id="_x0000_s1110" type="#_x0000_t19" style="position:absolute;left:1491;top:8998;width:932;height:278" coordsize="43035,21600" adj="305995,11448460,21507,0" path="wr-93,-21600,43107,21600,43035,1758,,1999nfewr-93,-21600,43107,21600,43035,1758,,1999l21507,0nsxe">
                <v:path o:connectlocs="43035,1758;0,1999;21507,0"/>
              </v:shape>
              <v:shape id="_x0000_s1111" type="#_x0000_t19" style="position:absolute;left:1491;top:9103;width:932;height:278" coordsize="43035,21600" adj="305995,11448460,21507,0" path="wr-93,-21600,43107,21600,43035,1758,,1999nfewr-93,-21600,43107,21600,43035,1758,,1999l21507,0nsxe">
                <v:path o:connectlocs="43035,1758;0,1999;21507,0"/>
              </v:shape>
              <v:shape id="_x0000_s1112" type="#_x0000_t19" style="position:absolute;left:1485;top:9208;width:932;height:278" coordsize="43035,21600" adj="305995,11448460,21507,0" path="wr-93,-21600,43107,21600,43035,1758,,1999nfewr-93,-21600,43107,21600,43035,1758,,1999l21507,0nsxe">
                <v:path o:connectlocs="43035,1758;0,1999;21507,0"/>
              </v:shape>
              <v:shape id="_x0000_s1113" type="#_x0000_t19" style="position:absolute;left:1485;top:9313;width:932;height:278" coordsize="43035,21600" adj="305995,11448460,21507,0" path="wr-93,-21600,43107,21600,43035,1758,,1999nfewr-93,-21600,43107,21600,43035,1758,,1999l21507,0nsxe">
                <v:path o:connectlocs="43035,1758;0,1999;21507,0"/>
              </v:shape>
              <v:shape id="_x0000_s1114" type="#_x0000_t19" style="position:absolute;left:1491;top:9418;width:932;height:278" coordsize="43035,21600" adj="305995,11448460,21507,0" path="wr-93,-21600,43107,21600,43035,1758,,1999nfewr-93,-21600,43107,21600,43035,1758,,1999l21507,0nsxe">
                <v:path o:connectlocs="43035,1758;0,1999;21507,0"/>
              </v:shape>
              <v:shape id="_x0000_s1115" type="#_x0000_t19" style="position:absolute;left:1491;top:9523;width:932;height:278" coordsize="43035,21600" adj="305995,11448460,21507,0" path="wr-93,-21600,43107,21600,43035,1758,,1999nfewr-93,-21600,43107,21600,43035,1758,,1999l21507,0nsxe">
                <v:path o:connectlocs="43035,1758;0,1999;21507,0"/>
              </v:shape>
              <v:shape id="_x0000_s1116" type="#_x0000_t19" style="position:absolute;left:1485;top:9628;width:932;height:278" coordsize="43035,21600" adj="305995,11448460,21507,0" path="wr-93,-21600,43107,21600,43035,1758,,1999nfewr-93,-21600,43107,21600,43035,1758,,1999l21507,0nsxe">
                <v:path o:connectlocs="43035,1758;0,1999;21507,0"/>
              </v:shape>
              <v:shape id="_x0000_s1117" type="#_x0000_t19" style="position:absolute;left:1485;top:9733;width:932;height:278" coordsize="43035,21600" adj="305995,11448460,21507,0" path="wr-93,-21600,43107,21600,43035,1758,,1999nfewr-93,-21600,43107,21600,43035,1758,,1999l21507,0nsxe">
                <v:path o:connectlocs="43035,1758;0,1999;21507,0"/>
              </v:shape>
              <v:shape id="_x0000_s1118" type="#_x0000_t19" style="position:absolute;left:1485;top:9823;width:932;height:278" coordsize="43035,21600" adj="305995,11448460,21507,0" path="wr-93,-21600,43107,21600,43035,1758,,1999nfewr-93,-21600,43107,21600,43035,1758,,1999l21507,0nsxe">
                <v:path o:connectlocs="43035,1758;0,1999;21507,0"/>
              </v:shape>
              <v:shape id="_x0000_s1119" type="#_x0000_t19" style="position:absolute;left:1485;top:9928;width:932;height:278" coordsize="43035,21600" adj="305995,11448460,21507,0" path="wr-93,-21600,43107,21600,43035,1758,,1999nfewr-93,-21600,43107,21600,43035,1758,,1999l21507,0nsxe">
                <v:path o:connectlocs="43035,1758;0,1999;21507,0"/>
              </v:shape>
              <v:shape id="_x0000_s1120" type="#_x0000_t19" style="position:absolute;left:1479;top:10033;width:932;height:278" coordsize="43035,21600" adj="305995,11448460,21507,0" path="wr-93,-21600,43107,21600,43035,1758,,1999nfewr-93,-21600,43107,21600,43035,1758,,1999l21507,0nsxe">
                <v:path o:connectlocs="43035,1758;0,1999;21507,0"/>
              </v:shape>
              <v:shape id="_x0000_s1121" type="#_x0000_t19" style="position:absolute;left:1479;top:10138;width:932;height:278" coordsize="43035,21600" adj="305995,11448460,21507,0" path="wr-93,-21600,43107,21600,43035,1758,,1999nfewr-93,-21600,43107,21600,43035,1758,,1999l21507,0nsxe">
                <v:path o:connectlocs="43035,1758;0,1999;21507,0"/>
              </v:shape>
              <v:shape id="_x0000_s1122" type="#_x0000_t19" style="position:absolute;left:1479;top:10243;width:932;height:278" coordsize="43035,21600" adj="305995,11448460,21507,0" path="wr-93,-21600,43107,21600,43035,1758,,1999nfewr-93,-21600,43107,21600,43035,1758,,1999l21507,0nsxe">
                <v:path o:connectlocs="43035,1758;0,1999;21507,0"/>
              </v:shape>
              <v:shape id="_x0000_s1123" type="#_x0000_t19" style="position:absolute;left:1479;top:10348;width:932;height:278" coordsize="43035,21600" adj="305995,11448460,21507,0" path="wr-93,-21600,43107,21600,43035,1758,,1999nfewr-93,-21600,43107,21600,43035,1758,,1999l21507,0nsxe">
                <v:path o:connectlocs="43035,1758;0,1999;21507,0"/>
              </v:shape>
              <v:shape id="_x0000_s1124" type="#_x0000_t19" style="position:absolute;left:1472;top:10453;width:933;height:278" coordsize="43035,21600" adj="305995,11448460,21507,0" path="wr-93,-21600,43107,21600,43035,1758,,1999nfewr-93,-21600,43107,21600,43035,1758,,1999l21507,0nsxe">
                <v:path o:connectlocs="43035,1758;0,1999;21507,0"/>
              </v:shape>
              <v:shape id="_x0000_s1125" type="#_x0000_t19" style="position:absolute;left:1472;top:10558;width:933;height:278" coordsize="43035,21600" adj="305995,11448460,21507,0" path="wr-93,-21600,43107,21600,43035,1758,,1999nfewr-93,-21600,43107,21600,43035,1758,,1999l21507,0nsxe">
                <v:path o:connectlocs="43035,1758;0,1999;21507,0"/>
              </v:shape>
              <v:shape id="_x0000_s1126" type="#_x0000_t19" style="position:absolute;left:1472;top:10648;width:933;height:278" coordsize="43035,21600" adj="305995,11448460,21507,0" path="wr-93,-21600,43107,21600,43035,1758,,1999nfewr-93,-21600,43107,21600,43035,1758,,1999l21507,0nsxe">
                <v:path o:connectlocs="43035,1758;0,1999;21507,0"/>
              </v:shape>
              <v:shape id="_x0000_s1127" type="#_x0000_t19" style="position:absolute;left:1472;top:10753;width:933;height:278" coordsize="43035,21600" adj="305995,11448460,21507,0" path="wr-93,-21600,43107,21600,43035,1758,,1999nfewr-93,-21600,43107,21600,43035,1758,,1999l21507,0nsxe">
                <v:path o:connectlocs="43035,1758;0,1999;21507,0"/>
              </v:shape>
              <v:shape id="_x0000_s1128" type="#_x0000_t19" style="position:absolute;left:1466;top:10858;width:933;height:278" coordsize="43035,21600" adj="305995,11448460,21507,0" path="wr-93,-21600,43107,21600,43035,1758,,1999nfewr-93,-21600,43107,21600,43035,1758,,1999l21507,0nsxe">
                <v:path o:connectlocs="43035,1758;0,1999;21507,0"/>
              </v:shape>
              <v:shape id="_x0000_s1129" type="#_x0000_t19" style="position:absolute;left:1466;top:10963;width:933;height:278" coordsize="43035,21600" adj="305995,11448460,21507,0" path="wr-93,-21600,43107,21600,43035,1758,,1999nfewr-93,-21600,43107,21600,43035,1758,,1999l21507,0nsxe">
                <v:path o:connectlocs="43035,1758;0,1999;21507,0"/>
              </v:shape>
              <v:shape id="_x0000_s1130" type="#_x0000_t19" style="position:absolute;left:1472;top:11068;width:933;height:278" coordsize="43035,21600" adj="305995,11448460,21507,0" path="wr-93,-21600,43107,21600,43035,1758,,1999nfewr-93,-21600,43107,21600,43035,1758,,1999l21507,0nsxe">
                <v:path o:connectlocs="43035,1758;0,1999;21507,0"/>
              </v:shape>
              <v:shape id="_x0000_s1131" type="#_x0000_t19" style="position:absolute;left:1472;top:11173;width:933;height:278" coordsize="43035,21600" adj="305995,11448460,21507,0" path="wr-93,-21600,43107,21600,43035,1758,,1999nfewr-93,-21600,43107,21600,43035,1758,,1999l21507,0nsxe">
                <v:path o:connectlocs="43035,1758;0,1999;21507,0"/>
              </v:shape>
              <v:shape id="_x0000_s1132" type="#_x0000_t19" style="position:absolute;left:1466;top:11278;width:933;height:278" coordsize="43035,21600" adj="305995,11448460,21507,0" path="wr-93,-21600,43107,21600,43035,1758,,1999nfewr-93,-21600,43107,21600,43035,1758,,1999l21507,0nsxe">
                <v:path o:connectlocs="43035,1758;0,1999;21507,0"/>
              </v:shape>
              <v:shape id="_x0000_s1133" type="#_x0000_t19" style="position:absolute;left:1466;top:11383;width:933;height:278" coordsize="43035,21600" adj="305995,11448460,21507,0" path="wr-93,-21600,43107,21600,43035,1758,,1999nfewr-93,-21600,43107,21600,43035,1758,,1999l21507,0nsxe">
                <v:path o:connectlocs="43035,1758;0,1999;21507,0"/>
              </v:shape>
              <v:shape id="_x0000_s1134" type="#_x0000_t19" style="position:absolute;left:1466;top:11473;width:933;height:278" coordsize="43035,21600" adj="305995,11448460,21507,0" path="wr-93,-21600,43107,21600,43035,1758,,1999nfewr-93,-21600,43107,21600,43035,1758,,1999l21507,0nsxe">
                <v:path o:connectlocs="43035,1758;0,1999;21507,0"/>
              </v:shape>
              <v:shape id="_x0000_s1135" type="#_x0000_t19" style="position:absolute;left:1466;top:11578;width:933;height:278" coordsize="43035,21600" adj="305995,11448460,21507,0" path="wr-93,-21600,43107,21600,43035,1758,,1999nfewr-93,-21600,43107,21600,43035,1758,,1999l21507,0nsxe">
                <v:path o:connectlocs="43035,1758;0,1999;21507,0"/>
              </v:shape>
              <v:shape id="_x0000_s1136" type="#_x0000_t19" style="position:absolute;left:1460;top:11683;width:933;height:278" coordsize="43035,21600" adj="305995,11448460,21507,0" path="wr-93,-21600,43107,21600,43035,1758,,1999nfewr-93,-21600,43107,21600,43035,1758,,1999l21507,0nsxe">
                <v:path o:connectlocs="43035,1758;0,1999;21507,0"/>
              </v:shape>
              <v:shape id="_x0000_s1137" type="#_x0000_t19" style="position:absolute;left:1460;top:11788;width:933;height:278" coordsize="43035,21600" adj="305995,11448460,21507,0" path="wr-93,-21600,43107,21600,43035,1758,,1999nfewr-93,-21600,43107,21600,43035,1758,,1999l21507,0nsxe">
                <v:path o:connectlocs="43035,1758;0,1999;21507,0"/>
              </v:shape>
              <v:shape id="_x0000_s1138" type="#_x0000_t19" style="position:absolute;left:1460;top:11893;width:933;height:278" coordsize="43035,21600" adj="305995,11448460,21507,0" path="wr-93,-21600,43107,21600,43035,1758,,1999nfewr-93,-21600,43107,21600,43035,1758,,1999l21507,0nsxe">
                <v:path o:connectlocs="43035,1758;0,1999;21507,0"/>
              </v:shape>
              <v:shape id="_x0000_s1139" type="#_x0000_t19" style="position:absolute;left:1460;top:11998;width:933;height:278" coordsize="43035,21600" adj="305995,11448460,21507,0" path="wr-93,-21600,43107,21600,43035,1758,,1999nfewr-93,-21600,43107,21600,43035,1758,,1999l21507,0nsxe">
                <v:path o:connectlocs="43035,1758;0,1999;21507,0"/>
              </v:shape>
              <v:shape id="_x0000_s1140" type="#_x0000_t19" style="position:absolute;left:1454;top:12103;width:933;height:278" coordsize="43035,21600" adj="305995,11448460,21507,0" path="wr-93,-21600,43107,21600,43035,1758,,1999nfewr-93,-21600,43107,21600,43035,1758,,1999l21507,0nsxe">
                <v:path o:connectlocs="43035,1758;0,1999;21507,0"/>
              </v:shape>
              <v:shape id="_x0000_s1141" type="#_x0000_t19" style="position:absolute;left:1454;top:12208;width:933;height:278" coordsize="43035,21600" adj="305995,11448460,21507,0" path="wr-93,-21600,43107,21600,43035,1758,,1999nfewr-93,-21600,43107,21600,43035,1758,,1999l21507,0nsxe">
                <v:path o:connectlocs="43035,1758;0,1999;21507,0"/>
              </v:shape>
              <v:shape id="_x0000_s1142" type="#_x0000_t19" style="position:absolute;left:1454;top:12298;width:933;height:278" coordsize="43035,21600" adj="305995,11448460,21507,0" path="wr-93,-21600,43107,21600,43035,1758,,1999nfewr-93,-21600,43107,21600,43035,1758,,1999l21507,0nsxe">
                <v:path o:connectlocs="43035,1758;0,1999;21507,0"/>
              </v:shape>
              <v:shape id="_x0000_s1143" type="#_x0000_t19" style="position:absolute;left:1454;top:12403;width:933;height:278" coordsize="43035,21600" adj="305995,11448460,21507,0" path="wr-93,-21600,43107,21600,43035,1758,,1999nfewr-93,-21600,43107,21600,43035,1758,,1999l21507,0nsxe">
                <v:path o:connectlocs="43035,1758;0,1999;21507,0"/>
              </v:shape>
              <v:shape id="_x0000_s1144" type="#_x0000_t19" style="position:absolute;left:1448;top:12508;width:932;height:278" coordsize="43035,21600" adj="305995,11448460,21507,0" path="wr-93,-21600,43107,21600,43035,1758,,1999nfewr-93,-21600,43107,21600,43035,1758,,1999l21507,0nsxe">
                <v:path o:connectlocs="43035,1758;0,1999;21507,0"/>
              </v:shape>
            </v:group>
            <v:shape id="_x0000_s1145" type="#_x0000_t19" style="position:absolute;left:3428;top:12568;width:932;height:278" coordsize="43035,21600" adj="305995,11448460,21507,0" path="wr-93,-21600,43107,21600,43035,1758,,1999nfewr-93,-21600,43107,21600,43035,1758,,1999l21507,0nsxe">
              <v:path o:connectlocs="43035,1758;0,1999;21507,0"/>
            </v:shape>
            <v:group id="_x0000_s1146" style="position:absolute;left:3428;top:5762;width:1012;height:7129" coordorigin="2783,5762" coordsize="2482,7129">
              <v:oval id="_x0000_s1147" style="position:absolute;left:3016;top:5762;width:2219;height:540"/>
              <v:shape id="_x0000_s1148" type="#_x0000_t19" style="position:absolute;left:2978;top:6118;width:2287;height:278" coordsize="43035,21600" adj="305995,11448460,21507,0" path="wr-93,-21600,43107,21600,43035,1758,,1999nfewr-93,-21600,43107,21600,43035,1758,,1999l21507,0nsxe">
                <v:path o:connectlocs="43035,1758;0,1999;21507,0"/>
              </v:shape>
              <v:shape id="_x0000_s1149" type="#_x0000_t19" style="position:absolute;left:2978;top:6223;width:2287;height:278" coordsize="43035,21600" adj="305995,11448460,21507,0" path="wr-93,-21600,43107,21600,43035,1758,,1999nfewr-93,-21600,43107,21600,43035,1758,,1999l21507,0nsxe">
                <v:path o:connectlocs="43035,1758;0,1999;21507,0"/>
              </v:shape>
              <v:shape id="_x0000_s1150" type="#_x0000_t19" style="position:absolute;left:2963;top:6328;width:2287;height:278" coordsize="43035,21600" adj="305995,11448460,21507,0" path="wr-93,-21600,43107,21600,43035,1758,,1999nfewr-93,-21600,43107,21600,43035,1758,,1999l21507,0nsxe">
                <v:path o:connectlocs="43035,1758;0,1999;21507,0"/>
              </v:shape>
              <v:shape id="_x0000_s1151" type="#_x0000_t19" style="position:absolute;left:2963;top:6433;width:2287;height:278" coordsize="43035,21600" adj="305995,11448460,21507,0" path="wr-93,-21600,43107,21600,43035,1758,,1999nfewr-93,-21600,43107,21600,43035,1758,,1999l21507,0nsxe">
                <v:path o:connectlocs="43035,1758;0,1999;21507,0"/>
              </v:shape>
              <v:shape id="_x0000_s1152" type="#_x0000_t19" style="position:absolute;left:2963;top:6523;width:2287;height:278" coordsize="43035,21600" adj="305995,11448460,21507,0" path="wr-93,-21600,43107,21600,43035,1758,,1999nfewr-93,-21600,43107,21600,43035,1758,,1999l21507,0nsxe">
                <v:path o:connectlocs="43035,1758;0,1999;21507,0"/>
              </v:shape>
              <v:shape id="_x0000_s1153" type="#_x0000_t19" style="position:absolute;left:2963;top:6628;width:2287;height:278" coordsize="43035,21600" adj="305995,11448460,21507,0" path="wr-93,-21600,43107,21600,43035,1758,,1999nfewr-93,-21600,43107,21600,43035,1758,,1999l21507,0nsxe">
                <v:path o:connectlocs="43035,1758;0,1999;21507,0"/>
              </v:shape>
              <v:shape id="_x0000_s1154" type="#_x0000_t19" style="position:absolute;left:2948;top:6733;width:2287;height:278" coordsize="43035,21600" adj="305995,11448460,21507,0" path="wr-93,-21600,43107,21600,43035,1758,,1999nfewr-93,-21600,43107,21600,43035,1758,,1999l21507,0nsxe">
                <v:path o:connectlocs="43035,1758;0,1999;21507,0"/>
              </v:shape>
              <v:shape id="_x0000_s1155" type="#_x0000_t19" style="position:absolute;left:2948;top:6838;width:2287;height:278" coordsize="43035,21600" adj="305995,11448460,21507,0" path="wr-93,-21600,43107,21600,43035,1758,,1999nfewr-93,-21600,43107,21600,43035,1758,,1999l21507,0nsxe">
                <v:path o:connectlocs="43035,1758;0,1999;21507,0"/>
              </v:shape>
              <v:shape id="_x0000_s1156" type="#_x0000_t19" style="position:absolute;left:2948;top:6943;width:2287;height:278" coordsize="43035,21600" adj="305995,11448460,21507,0" path="wr-93,-21600,43107,21600,43035,1758,,1999nfewr-93,-21600,43107,21600,43035,1758,,1999l21507,0nsxe">
                <v:path o:connectlocs="43035,1758;0,1999;21507,0"/>
              </v:shape>
              <v:shape id="_x0000_s1157" type="#_x0000_t19" style="position:absolute;left:2948;top:7048;width:2287;height:278" coordsize="43035,21600" adj="305995,11448460,21507,0" path="wr-93,-21600,43107,21600,43035,1758,,1999nfewr-93,-21600,43107,21600,43035,1758,,1999l21507,0nsxe">
                <v:path o:connectlocs="43035,1758;0,1999;21507,0"/>
              </v:shape>
              <v:shape id="_x0000_s1158" type="#_x0000_t19" style="position:absolute;left:2933;top:7153;width:2287;height:278" coordsize="43035,21600" adj="305995,11448460,21507,0" path="wr-93,-21600,43107,21600,43035,1758,,1999nfewr-93,-21600,43107,21600,43035,1758,,1999l21507,0nsxe">
                <v:path o:connectlocs="43035,1758;0,1999;21507,0"/>
              </v:shape>
              <v:shape id="_x0000_s1159" type="#_x0000_t19" style="position:absolute;left:2933;top:7258;width:2287;height:278" coordsize="43035,21600" adj="305995,11448460,21507,0" path="wr-93,-21600,43107,21600,43035,1758,,1999nfewr-93,-21600,43107,21600,43035,1758,,1999l21507,0nsxe">
                <v:path o:connectlocs="43035,1758;0,1999;21507,0"/>
              </v:shape>
              <v:shape id="_x0000_s1160" type="#_x0000_t19" style="position:absolute;left:2933;top:7348;width:2287;height:278" coordsize="43035,21600" adj="305995,11448460,21507,0" path="wr-93,-21600,43107,21600,43035,1758,,1999nfewr-93,-21600,43107,21600,43035,1758,,1999l21507,0nsxe">
                <v:path o:connectlocs="43035,1758;0,1999;21507,0"/>
              </v:shape>
              <v:shape id="_x0000_s1161" type="#_x0000_t19" style="position:absolute;left:2933;top:7453;width:2287;height:278" coordsize="43035,21600" adj="305995,11448460,21507,0" path="wr-93,-21600,43107,21600,43035,1758,,1999nfewr-93,-21600,43107,21600,43035,1758,,1999l21507,0nsxe">
                <v:path o:connectlocs="43035,1758;0,1999;21507,0"/>
              </v:shape>
              <v:shape id="_x0000_s1162" type="#_x0000_t19" style="position:absolute;left:2918;top:7558;width:2287;height:278" coordsize="43035,21600" adj="305995,11448460,21507,0" path="wr-93,-21600,43107,21600,43035,1758,,1999nfewr-93,-21600,43107,21600,43035,1758,,1999l21507,0nsxe">
                <v:path o:connectlocs="43035,1758;0,1999;21507,0"/>
              </v:shape>
              <v:shape id="_x0000_s1163" type="#_x0000_t19" style="position:absolute;left:2918;top:7663;width:2287;height:278" coordsize="43035,21600" adj="305995,11448460,21507,0" path="wr-93,-21600,43107,21600,43035,1758,,1999nfewr-93,-21600,43107,21600,43035,1758,,1999l21507,0nsxe">
                <v:path o:connectlocs="43035,1758;0,1999;21507,0"/>
              </v:shape>
              <v:shape id="_x0000_s1164" type="#_x0000_t19" style="position:absolute;left:2933;top:7768;width:2287;height:278" coordsize="43035,21600" adj="305995,11448460,21507,0" path="wr-93,-21600,43107,21600,43035,1758,,1999nfewr-93,-21600,43107,21600,43035,1758,,1999l21507,0nsxe">
                <v:path o:connectlocs="43035,1758;0,1999;21507,0"/>
              </v:shape>
              <v:shape id="_x0000_s1165" type="#_x0000_t19" style="position:absolute;left:2933;top:7873;width:2287;height:278" coordsize="43035,21600" adj="305995,11448460,21507,0" path="wr-93,-21600,43107,21600,43035,1758,,1999nfewr-93,-21600,43107,21600,43035,1758,,1999l21507,0nsxe">
                <v:path o:connectlocs="43035,1758;0,1999;21507,0"/>
              </v:shape>
              <v:shape id="_x0000_s1166" type="#_x0000_t19" style="position:absolute;left:2918;top:7978;width:2287;height:278" coordsize="43035,21600" adj="305995,11448460,21507,0" path="wr-93,-21600,43107,21600,43035,1758,,1999nfewr-93,-21600,43107,21600,43035,1758,,1999l21507,0nsxe">
                <v:path o:connectlocs="43035,1758;0,1999;21507,0"/>
              </v:shape>
              <v:shape id="_x0000_s1167" type="#_x0000_t19" style="position:absolute;left:2918;top:8083;width:2287;height:278" coordsize="43035,21600" adj="305995,11448460,21507,0" path="wr-93,-21600,43107,21600,43035,1758,,1999nfewr-93,-21600,43107,21600,43035,1758,,1999l21507,0nsxe">
                <v:path o:connectlocs="43035,1758;0,1999;21507,0"/>
              </v:shape>
              <v:shape id="_x0000_s1168" type="#_x0000_t19" style="position:absolute;left:2918;top:8173;width:2287;height:278" coordsize="43035,21600" adj="305995,11448460,21507,0" path="wr-93,-21600,43107,21600,43035,1758,,1999nfewr-93,-21600,43107,21600,43035,1758,,1999l21507,0nsxe">
                <v:path o:connectlocs="43035,1758;0,1999;21507,0"/>
              </v:shape>
              <v:shape id="_x0000_s1169" type="#_x0000_t19" style="position:absolute;left:2918;top:8278;width:2287;height:278" coordsize="43035,21600" adj="305995,11448460,21507,0" path="wr-93,-21600,43107,21600,43035,1758,,1999nfewr-93,-21600,43107,21600,43035,1758,,1999l21507,0nsxe">
                <v:path o:connectlocs="43035,1758;0,1999;21507,0"/>
              </v:shape>
              <v:shape id="_x0000_s1170" type="#_x0000_t19" style="position:absolute;left:2903;top:8383;width:2287;height:278" coordsize="43035,21600" adj="305995,11448460,21507,0" path="wr-93,-21600,43107,21600,43035,1758,,1999nfewr-93,-21600,43107,21600,43035,1758,,1999l21507,0nsxe">
                <v:path o:connectlocs="43035,1758;0,1999;21507,0"/>
              </v:shape>
              <v:shape id="_x0000_s1171" type="#_x0000_t19" style="position:absolute;left:2903;top:8488;width:2287;height:278" coordsize="43035,21600" adj="305995,11448460,21507,0" path="wr-93,-21600,43107,21600,43035,1758,,1999nfewr-93,-21600,43107,21600,43035,1758,,1999l21507,0nsxe">
                <v:path o:connectlocs="43035,1758;0,1999;21507,0"/>
              </v:shape>
              <v:shape id="_x0000_s1172" type="#_x0000_t19" style="position:absolute;left:2903;top:8593;width:2287;height:278" coordsize="43035,21600" adj="305995,11448460,21507,0" path="wr-93,-21600,43107,21600,43035,1758,,1999nfewr-93,-21600,43107,21600,43035,1758,,1999l21507,0nsxe">
                <v:path o:connectlocs="43035,1758;0,1999;21507,0"/>
              </v:shape>
              <v:shape id="_x0000_s1173" type="#_x0000_t19" style="position:absolute;left:2903;top:8698;width:2287;height:278" coordsize="43035,21600" adj="305995,11448460,21507,0" path="wr-93,-21600,43107,21600,43035,1758,,1999nfewr-93,-21600,43107,21600,43035,1758,,1999l21507,0nsxe">
                <v:path o:connectlocs="43035,1758;0,1999;21507,0"/>
              </v:shape>
              <v:shape id="_x0000_s1174" type="#_x0000_t19" style="position:absolute;left:2888;top:8803;width:2287;height:278" coordsize="43035,21600" adj="305995,11448460,21507,0" path="wr-93,-21600,43107,21600,43035,1758,,1999nfewr-93,-21600,43107,21600,43035,1758,,1999l21507,0nsxe">
                <v:path o:connectlocs="43035,1758;0,1999;21507,0"/>
              </v:shape>
              <v:shape id="_x0000_s1175" type="#_x0000_t19" style="position:absolute;left:2888;top:8908;width:2287;height:278" coordsize="43035,21600" adj="305995,11448460,21507,0" path="wr-93,-21600,43107,21600,43035,1758,,1999nfewr-93,-21600,43107,21600,43035,1758,,1999l21507,0nsxe">
                <v:path o:connectlocs="43035,1758;0,1999;21507,0"/>
              </v:shape>
              <v:shape id="_x0000_s1176" type="#_x0000_t19" style="position:absolute;left:2888;top:8998;width:2287;height:278" coordsize="43035,21600" adj="305995,11448460,21507,0" path="wr-93,-21600,43107,21600,43035,1758,,1999nfewr-93,-21600,43107,21600,43035,1758,,1999l21507,0nsxe">
                <v:path o:connectlocs="43035,1758;0,1999;21507,0"/>
              </v:shape>
              <v:shape id="_x0000_s1177" type="#_x0000_t19" style="position:absolute;left:2888;top:9103;width:2287;height:278" coordsize="43035,21600" adj="305995,11448460,21507,0" path="wr-93,-21600,43107,21600,43035,1758,,1999nfewr-93,-21600,43107,21600,43035,1758,,1999l21507,0nsxe">
                <v:path o:connectlocs="43035,1758;0,1999;21507,0"/>
              </v:shape>
              <v:shape id="_x0000_s1178" type="#_x0000_t19" style="position:absolute;left:2873;top:9208;width:2287;height:278" coordsize="43035,21600" adj="305995,11448460,21507,0" path="wr-93,-21600,43107,21600,43035,1758,,1999nfewr-93,-21600,43107,21600,43035,1758,,1999l21507,0nsxe">
                <v:path o:connectlocs="43035,1758;0,1999;21507,0"/>
              </v:shape>
              <v:shape id="_x0000_s1179" type="#_x0000_t19" style="position:absolute;left:2873;top:9313;width:2287;height:278" coordsize="43035,21600" adj="305995,11448460,21507,0" path="wr-93,-21600,43107,21600,43035,1758,,1999nfewr-93,-21600,43107,21600,43035,1758,,1999l21507,0nsxe">
                <v:path o:connectlocs="43035,1758;0,1999;21507,0"/>
              </v:shape>
              <v:shape id="_x0000_s1180" type="#_x0000_t19" style="position:absolute;left:2888;top:9418;width:2287;height:278" coordsize="43035,21600" adj="305995,11448460,21507,0" path="wr-93,-21600,43107,21600,43035,1758,,1999nfewr-93,-21600,43107,21600,43035,1758,,1999l21507,0nsxe">
                <v:path o:connectlocs="43035,1758;0,1999;21507,0"/>
              </v:shape>
              <v:shape id="_x0000_s1181" type="#_x0000_t19" style="position:absolute;left:2888;top:9523;width:2287;height:278" coordsize="43035,21600" adj="305995,11448460,21507,0" path="wr-93,-21600,43107,21600,43035,1758,,1999nfewr-93,-21600,43107,21600,43035,1758,,1999l21507,0nsxe">
                <v:path o:connectlocs="43035,1758;0,1999;21507,0"/>
              </v:shape>
              <v:shape id="_x0000_s1182" type="#_x0000_t19" style="position:absolute;left:2873;top:9628;width:2287;height:278" coordsize="43035,21600" adj="305995,11448460,21507,0" path="wr-93,-21600,43107,21600,43035,1758,,1999nfewr-93,-21600,43107,21600,43035,1758,,1999l21507,0nsxe">
                <v:path o:connectlocs="43035,1758;0,1999;21507,0"/>
              </v:shape>
              <v:shape id="_x0000_s1183" type="#_x0000_t19" style="position:absolute;left:2873;top:9733;width:2287;height:278" coordsize="43035,21600" adj="305995,11448460,21507,0" path="wr-93,-21600,43107,21600,43035,1758,,1999nfewr-93,-21600,43107,21600,43035,1758,,1999l21507,0nsxe">
                <v:path o:connectlocs="43035,1758;0,1999;21507,0"/>
              </v:shape>
              <v:shape id="_x0000_s1184" type="#_x0000_t19" style="position:absolute;left:2873;top:9823;width:2287;height:278" coordsize="43035,21600" adj="305995,11448460,21507,0" path="wr-93,-21600,43107,21600,43035,1758,,1999nfewr-93,-21600,43107,21600,43035,1758,,1999l21507,0nsxe">
                <v:path o:connectlocs="43035,1758;0,1999;21507,0"/>
              </v:shape>
              <v:shape id="_x0000_s1185" type="#_x0000_t19" style="position:absolute;left:2873;top:9928;width:2287;height:278" coordsize="43035,21600" adj="305995,11448460,21507,0" path="wr-93,-21600,43107,21600,43035,1758,,1999nfewr-93,-21600,43107,21600,43035,1758,,1999l21507,0nsxe">
                <v:path o:connectlocs="43035,1758;0,1999;21507,0"/>
              </v:shape>
              <v:shape id="_x0000_s1186" type="#_x0000_t19" style="position:absolute;left:2858;top:10033;width:2287;height:278" coordsize="43035,21600" adj="305995,11448460,21507,0" path="wr-93,-21600,43107,21600,43035,1758,,1999nfewr-93,-21600,43107,21600,43035,1758,,1999l21507,0nsxe">
                <v:path o:connectlocs="43035,1758;0,1999;21507,0"/>
              </v:shape>
              <v:shape id="_x0000_s1187" type="#_x0000_t19" style="position:absolute;left:2858;top:10138;width:2287;height:278" coordsize="43035,21600" adj="305995,11448460,21507,0" path="wr-93,-21600,43107,21600,43035,1758,,1999nfewr-93,-21600,43107,21600,43035,1758,,1999l21507,0nsxe">
                <v:path o:connectlocs="43035,1758;0,1999;21507,0"/>
              </v:shape>
              <v:shape id="_x0000_s1188" type="#_x0000_t19" style="position:absolute;left:2858;top:10243;width:2287;height:278" coordsize="43035,21600" adj="305995,11448460,21507,0" path="wr-93,-21600,43107,21600,43035,1758,,1999nfewr-93,-21600,43107,21600,43035,1758,,1999l21507,0nsxe">
                <v:path o:connectlocs="43035,1758;0,1999;21507,0"/>
              </v:shape>
              <v:shape id="_x0000_s1189" type="#_x0000_t19" style="position:absolute;left:2858;top:10348;width:2287;height:278" coordsize="43035,21600" adj="305995,11448460,21507,0" path="wr-93,-21600,43107,21600,43035,1758,,1999nfewr-93,-21600,43107,21600,43035,1758,,1999l21507,0nsxe">
                <v:path o:connectlocs="43035,1758;0,1999;21507,0"/>
              </v:shape>
              <v:shape id="_x0000_s1190" type="#_x0000_t19" style="position:absolute;left:2843;top:10453;width:2287;height:278" coordsize="43035,21600" adj="305995,11448460,21507,0" path="wr-93,-21600,43107,21600,43035,1758,,1999nfewr-93,-21600,43107,21600,43035,1758,,1999l21507,0nsxe">
                <v:path o:connectlocs="43035,1758;0,1999;21507,0"/>
              </v:shape>
              <v:shape id="_x0000_s1191" type="#_x0000_t19" style="position:absolute;left:2843;top:10558;width:2287;height:278" coordsize="43035,21600" adj="305995,11448460,21507,0" path="wr-93,-21600,43107,21600,43035,1758,,1999nfewr-93,-21600,43107,21600,43035,1758,,1999l21507,0nsxe">
                <v:path o:connectlocs="43035,1758;0,1999;21507,0"/>
              </v:shape>
              <v:shape id="_x0000_s1192" type="#_x0000_t19" style="position:absolute;left:2843;top:10648;width:2287;height:278" coordsize="43035,21600" adj="305995,11448460,21507,0" path="wr-93,-21600,43107,21600,43035,1758,,1999nfewr-93,-21600,43107,21600,43035,1758,,1999l21507,0nsxe">
                <v:path o:connectlocs="43035,1758;0,1999;21507,0"/>
              </v:shape>
              <v:shape id="_x0000_s1193" type="#_x0000_t19" style="position:absolute;left:2843;top:10753;width:2287;height:278" coordsize="43035,21600" adj="305995,11448460,21507,0" path="wr-93,-21600,43107,21600,43035,1758,,1999nfewr-93,-21600,43107,21600,43035,1758,,1999l21507,0nsxe">
                <v:path o:connectlocs="43035,1758;0,1999;21507,0"/>
              </v:shape>
              <v:shape id="_x0000_s1194" type="#_x0000_t19" style="position:absolute;left:2828;top:10858;width:2287;height:278" coordsize="43035,21600" adj="305995,11448460,21507,0" path="wr-93,-21600,43107,21600,43035,1758,,1999nfewr-93,-21600,43107,21600,43035,1758,,1999l21507,0nsxe">
                <v:path o:connectlocs="43035,1758;0,1999;21507,0"/>
              </v:shape>
              <v:shape id="_x0000_s1195" type="#_x0000_t19" style="position:absolute;left:2828;top:10963;width:2287;height:278" coordsize="43035,21600" adj="305995,11448460,21507,0" path="wr-93,-21600,43107,21600,43035,1758,,1999nfewr-93,-21600,43107,21600,43035,1758,,1999l21507,0nsxe">
                <v:path o:connectlocs="43035,1758;0,1999;21507,0"/>
              </v:shape>
              <v:shape id="_x0000_s1196" type="#_x0000_t19" style="position:absolute;left:2843;top:11068;width:2287;height:278" coordsize="43035,21600" adj="305995,11448460,21507,0" path="wr-93,-21600,43107,21600,43035,1758,,1999nfewr-93,-21600,43107,21600,43035,1758,,1999l21507,0nsxe">
                <v:path o:connectlocs="43035,1758;0,1999;21507,0"/>
              </v:shape>
              <v:shape id="_x0000_s1197" type="#_x0000_t19" style="position:absolute;left:2843;top:11173;width:2287;height:278" coordsize="43035,21600" adj="305995,11448460,21507,0" path="wr-93,-21600,43107,21600,43035,1758,,1999nfewr-93,-21600,43107,21600,43035,1758,,1999l21507,0nsxe">
                <v:path o:connectlocs="43035,1758;0,1999;21507,0"/>
              </v:shape>
              <v:shape id="_x0000_s1198" type="#_x0000_t19" style="position:absolute;left:2828;top:11278;width:2287;height:278" coordsize="43035,21600" adj="305995,11448460,21507,0" path="wr-93,-21600,43107,21600,43035,1758,,1999nfewr-93,-21600,43107,21600,43035,1758,,1999l21507,0nsxe">
                <v:path o:connectlocs="43035,1758;0,1999;21507,0"/>
              </v:shape>
              <v:shape id="_x0000_s1199" type="#_x0000_t19" style="position:absolute;left:2828;top:11383;width:2287;height:278" coordsize="43035,21600" adj="305995,11448460,21507,0" path="wr-93,-21600,43107,21600,43035,1758,,1999nfewr-93,-21600,43107,21600,43035,1758,,1999l21507,0nsxe">
                <v:path o:connectlocs="43035,1758;0,1999;21507,0"/>
              </v:shape>
              <v:shape id="_x0000_s1200" type="#_x0000_t19" style="position:absolute;left:2828;top:11473;width:2287;height:278" coordsize="43035,21600" adj="305995,11448460,21507,0" path="wr-93,-21600,43107,21600,43035,1758,,1999nfewr-93,-21600,43107,21600,43035,1758,,1999l21507,0nsxe">
                <v:path o:connectlocs="43035,1758;0,1999;21507,0"/>
              </v:shape>
              <v:shape id="_x0000_s1201" type="#_x0000_t19" style="position:absolute;left:2828;top:11578;width:2287;height:278" coordsize="43035,21600" adj="305995,11448460,21507,0" path="wr-93,-21600,43107,21600,43035,1758,,1999nfewr-93,-21600,43107,21600,43035,1758,,1999l21507,0nsxe">
                <v:path o:connectlocs="43035,1758;0,1999;21507,0"/>
              </v:shape>
              <v:shape id="_x0000_s1202" type="#_x0000_t19" style="position:absolute;left:2813;top:11683;width:2287;height:278" coordsize="43035,21600" adj="305995,11448460,21507,0" path="wr-93,-21600,43107,21600,43035,1758,,1999nfewr-93,-21600,43107,21600,43035,1758,,1999l21507,0nsxe">
                <v:path o:connectlocs="43035,1758;0,1999;21507,0"/>
              </v:shape>
              <v:shape id="_x0000_s1203" type="#_x0000_t19" style="position:absolute;left:2813;top:11788;width:2287;height:278" coordsize="43035,21600" adj="305995,11448460,21507,0" path="wr-93,-21600,43107,21600,43035,1758,,1999nfewr-93,-21600,43107,21600,43035,1758,,1999l21507,0nsxe">
                <v:path o:connectlocs="43035,1758;0,1999;21507,0"/>
              </v:shape>
              <v:shape id="_x0000_s1204" type="#_x0000_t19" style="position:absolute;left:2813;top:11893;width:2287;height:278" coordsize="43035,21600" adj="305995,11448460,21507,0" path="wr-93,-21600,43107,21600,43035,1758,,1999nfewr-93,-21600,43107,21600,43035,1758,,1999l21507,0nsxe">
                <v:path o:connectlocs="43035,1758;0,1999;21507,0"/>
              </v:shape>
              <v:shape id="_x0000_s1205" type="#_x0000_t19" style="position:absolute;left:2813;top:11998;width:2287;height:278" coordsize="43035,21600" adj="305995,11448460,21507,0" path="wr-93,-21600,43107,21600,43035,1758,,1999nfewr-93,-21600,43107,21600,43035,1758,,1999l21507,0nsxe">
                <v:path o:connectlocs="43035,1758;0,1999;21507,0"/>
              </v:shape>
              <v:shape id="_x0000_s1206" type="#_x0000_t19" style="position:absolute;left:2798;top:12103;width:2287;height:278" coordsize="43035,21600" adj="305995,11448460,21507,0" path="wr-93,-21600,43107,21600,43035,1758,,1999nfewr-93,-21600,43107,21600,43035,1758,,1999l21507,0nsxe">
                <v:path o:connectlocs="43035,1758;0,1999;21507,0"/>
              </v:shape>
              <v:shape id="_x0000_s1207" type="#_x0000_t19" style="position:absolute;left:2798;top:12208;width:2287;height:278" coordsize="43035,21600" adj="305995,11448460,21507,0" path="wr-93,-21600,43107,21600,43035,1758,,1999nfewr-93,-21600,43107,21600,43035,1758,,1999l21507,0nsxe">
                <v:path o:connectlocs="43035,1758;0,1999;21507,0"/>
              </v:shape>
              <v:shape id="_x0000_s1208" type="#_x0000_t19" style="position:absolute;left:2798;top:12298;width:2287;height:278" coordsize="43035,21600" adj="305995,11448460,21507,0" path="wr-93,-21600,43107,21600,43035,1758,,1999nfewr-93,-21600,43107,21600,43035,1758,,1999l21507,0nsxe">
                <v:path o:connectlocs="43035,1758;0,1999;21507,0"/>
              </v:shape>
              <v:shape id="_x0000_s1209" type="#_x0000_t19" style="position:absolute;left:2798;top:12403;width:2287;height:278" coordsize="43035,21600" adj="305995,11448460,21507,0" path="wr-93,-21600,43107,21600,43035,1758,,1999nfewr-93,-21600,43107,21600,43035,1758,,1999l21507,0nsxe">
                <v:path o:connectlocs="43035,1758;0,1999;21507,0"/>
              </v:shape>
              <v:shape id="_x0000_s1210" type="#_x0000_t19" style="position:absolute;left:2783;top:12508;width:2287;height:278" coordsize="43035,21600" adj="305995,11448460,21507,0" path="wr-93,-21600,43107,21600,43035,1758,,1999nfewr-93,-21600,43107,21600,43035,1758,,1999l21507,0nsxe">
                <v:path o:connectlocs="43035,1758;0,1999;21507,0"/>
              </v:shape>
              <v:shape id="_x0000_s1211" type="#_x0000_t19" style="position:absolute;left:2783;top:12613;width:2287;height:278" coordsize="43035,21600" adj="305995,11448460,21507,0" path="wr-93,-21600,43107,21600,43035,1758,,1999nfewr-93,-21600,43107,21600,43035,1758,,1999l21507,0nsxe">
                <v:path o:connectlocs="43035,1758;0,1999;21507,0"/>
              </v:shape>
            </v:group>
            <w10:wrap type="square"/>
          </v:group>
        </w:pict>
      </w:r>
    </w:p>
    <w:p w:rsidR="009531B5" w:rsidRDefault="009531B5" w:rsidP="009531B5">
      <w:pPr>
        <w:pStyle w:val="ListParagraph"/>
        <w:numPr>
          <w:ilvl w:val="0"/>
          <w:numId w:val="4"/>
        </w:numPr>
        <w:jc w:val="both"/>
        <w:rPr>
          <w:sz w:val="28"/>
        </w:rPr>
      </w:pPr>
      <w:r w:rsidRPr="009531B5">
        <w:rPr>
          <w:sz w:val="28"/>
        </w:rPr>
        <w:t xml:space="preserve">Make a sketch of the </w:t>
      </w:r>
      <w:r w:rsidR="00ED49FD" w:rsidRPr="001A10A9">
        <w:rPr>
          <w:i/>
          <w:sz w:val="28"/>
        </w:rPr>
        <w:t>magnitude</w:t>
      </w:r>
      <w:r w:rsidR="00ED49FD">
        <w:rPr>
          <w:sz w:val="28"/>
        </w:rPr>
        <w:t xml:space="preserve"> of the </w:t>
      </w:r>
      <w:r w:rsidRPr="009531B5">
        <w:rPr>
          <w:sz w:val="28"/>
        </w:rPr>
        <w:t>B-field as a function of distance from the center, both inside and outside the solenoid.</w:t>
      </w:r>
    </w:p>
    <w:p w:rsidR="009531B5" w:rsidRDefault="009531B5" w:rsidP="009531B5">
      <w:pPr>
        <w:jc w:val="both"/>
        <w:rPr>
          <w:sz w:val="28"/>
        </w:rPr>
      </w:pPr>
    </w:p>
    <w:p w:rsidR="009531B5" w:rsidRDefault="009531B5" w:rsidP="009531B5">
      <w:pPr>
        <w:jc w:val="both"/>
        <w:rPr>
          <w:sz w:val="28"/>
        </w:rPr>
      </w:pPr>
    </w:p>
    <w:p w:rsidR="009531B5" w:rsidRDefault="009531B5" w:rsidP="009531B5">
      <w:pPr>
        <w:jc w:val="both"/>
        <w:rPr>
          <w:sz w:val="28"/>
        </w:rPr>
      </w:pPr>
    </w:p>
    <w:p w:rsidR="009531B5" w:rsidRDefault="009531B5" w:rsidP="009531B5">
      <w:pPr>
        <w:jc w:val="both"/>
        <w:rPr>
          <w:sz w:val="28"/>
        </w:rPr>
      </w:pPr>
    </w:p>
    <w:p w:rsidR="009531B5" w:rsidRDefault="009531B5" w:rsidP="009531B5">
      <w:pPr>
        <w:jc w:val="both"/>
        <w:rPr>
          <w:sz w:val="28"/>
        </w:rPr>
      </w:pPr>
    </w:p>
    <w:p w:rsidR="009531B5" w:rsidRDefault="009531B5" w:rsidP="009531B5">
      <w:pPr>
        <w:jc w:val="both"/>
        <w:rPr>
          <w:sz w:val="28"/>
        </w:rPr>
      </w:pPr>
    </w:p>
    <w:p w:rsidR="009531B5" w:rsidRDefault="009531B5" w:rsidP="009531B5">
      <w:pPr>
        <w:jc w:val="both"/>
        <w:rPr>
          <w:sz w:val="28"/>
        </w:rPr>
      </w:pPr>
    </w:p>
    <w:p w:rsidR="009531B5" w:rsidRDefault="009531B5" w:rsidP="009531B5">
      <w:pPr>
        <w:jc w:val="both"/>
        <w:rPr>
          <w:sz w:val="28"/>
        </w:rPr>
      </w:pPr>
    </w:p>
    <w:p w:rsidR="009531B5" w:rsidRDefault="009531B5" w:rsidP="009531B5">
      <w:pPr>
        <w:jc w:val="both"/>
        <w:rPr>
          <w:sz w:val="28"/>
        </w:rPr>
      </w:pPr>
    </w:p>
    <w:p w:rsidR="009531B5" w:rsidRDefault="009531B5" w:rsidP="009531B5">
      <w:pPr>
        <w:jc w:val="both"/>
        <w:rPr>
          <w:sz w:val="28"/>
        </w:rPr>
      </w:pPr>
    </w:p>
    <w:p w:rsidR="009531B5" w:rsidRPr="009531B5" w:rsidRDefault="009531B5" w:rsidP="009531B5">
      <w:pPr>
        <w:jc w:val="both"/>
        <w:rPr>
          <w:sz w:val="28"/>
        </w:rPr>
      </w:pPr>
    </w:p>
    <w:p w:rsidR="009531B5" w:rsidRPr="009531B5" w:rsidRDefault="009531B5" w:rsidP="009531B5">
      <w:pPr>
        <w:pStyle w:val="ListParagraph"/>
        <w:numPr>
          <w:ilvl w:val="0"/>
          <w:numId w:val="4"/>
        </w:numPr>
        <w:jc w:val="both"/>
        <w:rPr>
          <w:sz w:val="28"/>
        </w:rPr>
      </w:pPr>
      <w:r>
        <w:rPr>
          <w:sz w:val="28"/>
        </w:rPr>
        <w:t xml:space="preserve">From Ampere’s Law, one can show that the B-field inside the solenoid is </w:t>
      </w:r>
      <w:r w:rsidRPr="001E4199">
        <w:rPr>
          <w:position w:val="-11"/>
          <w:sz w:val="28"/>
        </w:rPr>
        <w:object w:dxaOrig="940" w:dyaOrig="320">
          <v:shape id="_x0000_i1027" type="#_x0000_t75" style="width:55.25pt;height:18.4pt" o:ole="">
            <v:imagedata r:id="rId11" r:pict="rId12" o:title=""/>
          </v:shape>
          <o:OLEObject Type="Embed" ProgID="Equation.DSMT4" ShapeID="_x0000_i1027" DrawAspect="Content" ObjectID="_1273995516" r:id="rId13"/>
        </w:object>
      </w:r>
      <w:r>
        <w:rPr>
          <w:sz w:val="28"/>
        </w:rPr>
        <w:t xml:space="preserve">. </w:t>
      </w:r>
      <w:r w:rsidRPr="009531B5">
        <w:rPr>
          <w:sz w:val="28"/>
        </w:rPr>
        <w:t>[You can prov</w:t>
      </w:r>
      <w:r w:rsidR="005E3FA4">
        <w:rPr>
          <w:sz w:val="28"/>
        </w:rPr>
        <w:t>e this later, if you have extra</w:t>
      </w:r>
      <w:r w:rsidRPr="009531B5">
        <w:rPr>
          <w:sz w:val="28"/>
        </w:rPr>
        <w:t xml:space="preserve"> time.]</w:t>
      </w:r>
    </w:p>
    <w:p w:rsidR="001E4199" w:rsidRDefault="001E4199" w:rsidP="009531B5">
      <w:pPr>
        <w:jc w:val="both"/>
        <w:rPr>
          <w:sz w:val="28"/>
        </w:rPr>
      </w:pPr>
    </w:p>
    <w:p w:rsidR="009531B5" w:rsidRDefault="009531B5" w:rsidP="009531B5">
      <w:pPr>
        <w:jc w:val="both"/>
        <w:rPr>
          <w:sz w:val="28"/>
        </w:rPr>
      </w:pPr>
      <w:r>
        <w:rPr>
          <w:sz w:val="28"/>
        </w:rPr>
        <w:t xml:space="preserve">Suppose the current </w:t>
      </w:r>
      <w:r>
        <w:rPr>
          <w:i/>
          <w:sz w:val="28"/>
        </w:rPr>
        <w:t>I</w:t>
      </w:r>
      <w:r w:rsidR="005E3FA4">
        <w:rPr>
          <w:sz w:val="28"/>
        </w:rPr>
        <w:t xml:space="preserve"> in the coil of wire</w:t>
      </w:r>
      <w:r w:rsidR="001A10A9">
        <w:rPr>
          <w:sz w:val="28"/>
        </w:rPr>
        <w:t xml:space="preserve"> initially </w:t>
      </w:r>
      <w:proofErr w:type="gramStart"/>
      <w:r w:rsidR="001A10A9">
        <w:rPr>
          <w:sz w:val="28"/>
        </w:rPr>
        <w:t>starts</w:t>
      </w:r>
      <w:proofErr w:type="gramEnd"/>
      <w:r w:rsidR="001A10A9">
        <w:rPr>
          <w:sz w:val="28"/>
        </w:rPr>
        <w:t xml:space="preserve"> at</w:t>
      </w:r>
      <w:r>
        <w:rPr>
          <w:sz w:val="28"/>
        </w:rPr>
        <w:t xml:space="preserve"> </w:t>
      </w:r>
      <w:r w:rsidR="00ED49FD">
        <w:rPr>
          <w:sz w:val="28"/>
        </w:rPr>
        <w:t>a large value</w:t>
      </w:r>
      <w:r w:rsidR="005E3FA4">
        <w:rPr>
          <w:sz w:val="28"/>
        </w:rPr>
        <w:t xml:space="preserve"> and is decreasing</w:t>
      </w:r>
      <w:r w:rsidR="001A10A9">
        <w:rPr>
          <w:sz w:val="28"/>
        </w:rPr>
        <w:t xml:space="preserve"> with time</w:t>
      </w:r>
      <w:r w:rsidR="00ED49FD">
        <w:rPr>
          <w:sz w:val="28"/>
        </w:rPr>
        <w:t xml:space="preserve">, </w:t>
      </w:r>
      <w:r w:rsidR="005E3FA4">
        <w:rPr>
          <w:sz w:val="28"/>
        </w:rPr>
        <w:t xml:space="preserve">so that the </w:t>
      </w:r>
      <w:r w:rsidR="005E3FA4">
        <w:rPr>
          <w:i/>
          <w:sz w:val="28"/>
        </w:rPr>
        <w:t>B-field</w:t>
      </w:r>
      <w:r w:rsidR="005E3FA4">
        <w:rPr>
          <w:sz w:val="28"/>
        </w:rPr>
        <w:t xml:space="preserve"> </w:t>
      </w:r>
      <w:r w:rsidR="005E3FA4" w:rsidRPr="005E3FA4">
        <w:rPr>
          <w:i/>
          <w:sz w:val="28"/>
        </w:rPr>
        <w:t>decreases</w:t>
      </w:r>
      <w:r w:rsidR="005E3FA4">
        <w:rPr>
          <w:sz w:val="28"/>
        </w:rPr>
        <w:t xml:space="preserve"> inside</w:t>
      </w:r>
      <w:r w:rsidR="001A10A9">
        <w:rPr>
          <w:sz w:val="28"/>
        </w:rPr>
        <w:t xml:space="preserve"> the solenoid</w:t>
      </w:r>
      <w:r w:rsidR="005E3FA4">
        <w:rPr>
          <w:sz w:val="28"/>
        </w:rPr>
        <w:t xml:space="preserve"> </w:t>
      </w:r>
      <w:r>
        <w:rPr>
          <w:sz w:val="28"/>
        </w:rPr>
        <w:t xml:space="preserve">according to the equation </w:t>
      </w:r>
      <w:r w:rsidR="005E3FA4" w:rsidRPr="005E3FA4">
        <w:rPr>
          <w:position w:val="-10"/>
          <w:sz w:val="28"/>
        </w:rPr>
        <w:object w:dxaOrig="1200" w:dyaOrig="320">
          <v:shape id="_x0000_i1028" type="#_x0000_t75" style="width:70.35pt;height:18.4pt" o:ole="">
            <v:imagedata r:id="rId14" r:pict="rId15" o:title=""/>
          </v:shape>
          <o:OLEObject Type="Embed" ProgID="Equation.DSMT4" ShapeID="_x0000_i1028" DrawAspect="Content" ObjectID="_1273995517" r:id="rId16"/>
        </w:object>
      </w:r>
      <w:r>
        <w:rPr>
          <w:sz w:val="28"/>
        </w:rPr>
        <w:t xml:space="preserve"> (where </w:t>
      </w:r>
      <w:r w:rsidRPr="001E4199">
        <w:rPr>
          <w:position w:val="-5"/>
          <w:sz w:val="28"/>
        </w:rPr>
        <w:object w:dxaOrig="240" w:dyaOrig="240">
          <v:shape id="_x0000_i1029" type="#_x0000_t75" style="width:14.25pt;height:13.4pt" o:ole="">
            <v:imagedata r:id="rId17" r:pict="rId18" o:title=""/>
          </v:shape>
          <o:OLEObject Type="Embed" ProgID="Equation.DSMT4" ShapeID="_x0000_i1029" DrawAspect="Content" ObjectID="_1273995518" r:id="rId19"/>
        </w:object>
      </w:r>
      <w:r>
        <w:rPr>
          <w:sz w:val="28"/>
        </w:rPr>
        <w:t xml:space="preserve"> is a positive constant</w:t>
      </w:r>
      <w:r w:rsidR="005E3FA4">
        <w:rPr>
          <w:sz w:val="28"/>
        </w:rPr>
        <w:t xml:space="preserve"> with appropriate units</w:t>
      </w:r>
      <w:r>
        <w:rPr>
          <w:sz w:val="28"/>
        </w:rPr>
        <w:t>).</w:t>
      </w:r>
      <w:r w:rsidR="001E4199">
        <w:rPr>
          <w:sz w:val="28"/>
        </w:rPr>
        <w:t xml:space="preserve">  </w:t>
      </w:r>
      <w:r>
        <w:rPr>
          <w:sz w:val="28"/>
        </w:rPr>
        <w:t>Where</w:t>
      </w:r>
      <w:r w:rsidR="001E4199">
        <w:rPr>
          <w:sz w:val="28"/>
        </w:rPr>
        <w:t xml:space="preserve"> in space</w:t>
      </w:r>
      <w:r>
        <w:rPr>
          <w:sz w:val="28"/>
        </w:rPr>
        <w:t xml:space="preserve"> is the </w:t>
      </w:r>
      <w:r w:rsidRPr="005E3FA4">
        <w:rPr>
          <w:b/>
          <w:sz w:val="28"/>
        </w:rPr>
        <w:t>electric</w:t>
      </w:r>
      <w:r w:rsidRPr="005E3FA4">
        <w:rPr>
          <w:sz w:val="28"/>
        </w:rPr>
        <w:t xml:space="preserve"> field</w:t>
      </w:r>
      <w:r>
        <w:rPr>
          <w:sz w:val="28"/>
        </w:rPr>
        <w:t xml:space="preserve"> </w:t>
      </w:r>
      <w:r>
        <w:rPr>
          <w:i/>
          <w:sz w:val="28"/>
        </w:rPr>
        <w:t>zero</w:t>
      </w:r>
      <w:r>
        <w:rPr>
          <w:sz w:val="28"/>
        </w:rPr>
        <w:t xml:space="preserve">, and where is it </w:t>
      </w:r>
      <w:r>
        <w:rPr>
          <w:i/>
          <w:sz w:val="28"/>
        </w:rPr>
        <w:t>non-zero</w:t>
      </w:r>
      <w:r>
        <w:rPr>
          <w:sz w:val="28"/>
        </w:rPr>
        <w:t>? [Inside the solenoid? Outside? Everywhere?]</w:t>
      </w:r>
    </w:p>
    <w:p w:rsidR="009531B5" w:rsidRDefault="009531B5" w:rsidP="009531B5">
      <w:pPr>
        <w:jc w:val="both"/>
        <w:rPr>
          <w:sz w:val="28"/>
        </w:rPr>
      </w:pPr>
    </w:p>
    <w:p w:rsidR="009531B5" w:rsidRDefault="009531B5" w:rsidP="009531B5">
      <w:pPr>
        <w:jc w:val="both"/>
        <w:rPr>
          <w:sz w:val="28"/>
        </w:rPr>
      </w:pPr>
    </w:p>
    <w:p w:rsidR="009531B5" w:rsidRDefault="009531B5" w:rsidP="009531B5">
      <w:pPr>
        <w:jc w:val="both"/>
        <w:rPr>
          <w:sz w:val="28"/>
        </w:rPr>
      </w:pPr>
    </w:p>
    <w:p w:rsidR="009531B5" w:rsidRDefault="009531B5" w:rsidP="009531B5">
      <w:pPr>
        <w:jc w:val="both"/>
        <w:rPr>
          <w:sz w:val="28"/>
        </w:rPr>
      </w:pPr>
      <w:r>
        <w:rPr>
          <w:sz w:val="28"/>
        </w:rPr>
        <w:t>Make a quick sketch of what you think this</w:t>
      </w:r>
      <w:r w:rsidR="005E3FA4">
        <w:rPr>
          <w:sz w:val="28"/>
        </w:rPr>
        <w:t xml:space="preserve"> induced</w:t>
      </w:r>
      <w:r>
        <w:rPr>
          <w:sz w:val="28"/>
        </w:rPr>
        <w:t xml:space="preserve"> E-field would look like.  Just use your intuition for now, and we’ll check with calculations later.</w:t>
      </w:r>
    </w:p>
    <w:p w:rsidR="009531B5" w:rsidRDefault="009531B5" w:rsidP="009531B5">
      <w:pPr>
        <w:jc w:val="both"/>
        <w:rPr>
          <w:sz w:val="28"/>
        </w:rPr>
      </w:pPr>
    </w:p>
    <w:p w:rsidR="001E4199" w:rsidRDefault="001E4199" w:rsidP="009531B5">
      <w:pPr>
        <w:jc w:val="both"/>
        <w:rPr>
          <w:sz w:val="28"/>
        </w:rPr>
      </w:pPr>
    </w:p>
    <w:p w:rsidR="009531B5" w:rsidRDefault="009531B5" w:rsidP="009531B5">
      <w:pPr>
        <w:jc w:val="both"/>
        <w:rPr>
          <w:sz w:val="28"/>
        </w:rPr>
      </w:pPr>
    </w:p>
    <w:p w:rsidR="009531B5" w:rsidRDefault="009531B5" w:rsidP="009531B5">
      <w:pPr>
        <w:jc w:val="both"/>
        <w:rPr>
          <w:sz w:val="28"/>
        </w:rPr>
      </w:pPr>
    </w:p>
    <w:p w:rsidR="009531B5" w:rsidRDefault="009531B5" w:rsidP="009531B5">
      <w:pPr>
        <w:jc w:val="both"/>
        <w:rPr>
          <w:sz w:val="28"/>
        </w:rPr>
      </w:pPr>
    </w:p>
    <w:p w:rsidR="009531B5" w:rsidRPr="009531B5" w:rsidRDefault="009531B5" w:rsidP="009531B5">
      <w:pPr>
        <w:jc w:val="both"/>
        <w:rPr>
          <w:sz w:val="28"/>
        </w:rPr>
      </w:pPr>
    </w:p>
    <w:p w:rsidR="009531B5" w:rsidRPr="005E3FA4" w:rsidRDefault="005E3FA4" w:rsidP="005E3FA4">
      <w:pPr>
        <w:pStyle w:val="ListParagraph"/>
        <w:numPr>
          <w:ilvl w:val="0"/>
          <w:numId w:val="4"/>
        </w:numPr>
        <w:jc w:val="both"/>
        <w:rPr>
          <w:sz w:val="28"/>
        </w:rPr>
      </w:pPr>
      <w:r>
        <w:rPr>
          <w:noProof/>
          <w:sz w:val="28"/>
        </w:rPr>
        <w:drawing>
          <wp:anchor distT="0" distB="0" distL="114300" distR="114300" simplePos="0" relativeHeight="251661312" behindDoc="0" locked="0" layoutInCell="1" allowOverlap="1">
            <wp:simplePos x="0" y="0"/>
            <wp:positionH relativeFrom="column">
              <wp:posOffset>1176655</wp:posOffset>
            </wp:positionH>
            <wp:positionV relativeFrom="paragraph">
              <wp:posOffset>711835</wp:posOffset>
            </wp:positionV>
            <wp:extent cx="1795145" cy="537845"/>
            <wp:effectExtent l="25400" t="0" r="8255" b="0"/>
            <wp:wrapSquare wrapText="bothSides"/>
            <wp:docPr id="147" name="" descr=":::::Screen shot 2012-05-30 at 4.00.57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Screen shot 2012-05-30 at 4.00.57 PM.png"/>
                    <pic:cNvPicPr>
                      <a:picLocks noChangeAspect="1" noChangeArrowheads="1"/>
                    </pic:cNvPicPr>
                  </pic:nvPicPr>
                  <pic:blipFill>
                    <a:blip r:embed="rId20"/>
                    <a:srcRect/>
                    <a:stretch>
                      <a:fillRect/>
                    </a:stretch>
                  </pic:blipFill>
                  <pic:spPr bwMode="auto">
                    <a:xfrm>
                      <a:off x="0" y="0"/>
                      <a:ext cx="1795145" cy="537845"/>
                    </a:xfrm>
                    <a:prstGeom prst="rect">
                      <a:avLst/>
                    </a:prstGeom>
                    <a:noFill/>
                    <a:ln w="9525">
                      <a:noFill/>
                      <a:miter lim="800000"/>
                      <a:headEnd/>
                      <a:tailEnd/>
                    </a:ln>
                  </pic:spPr>
                </pic:pic>
              </a:graphicData>
            </a:graphic>
          </wp:anchor>
        </w:drawing>
      </w:r>
      <w:r w:rsidR="009531B5">
        <w:rPr>
          <w:sz w:val="28"/>
        </w:rPr>
        <w:t xml:space="preserve">Use Faraday’s law in integral form to compute the electric field </w:t>
      </w:r>
      <w:r w:rsidR="009531B5" w:rsidRPr="009531B5">
        <w:rPr>
          <w:i/>
          <w:sz w:val="28"/>
        </w:rPr>
        <w:t>inside</w:t>
      </w:r>
      <w:r w:rsidR="009531B5">
        <w:rPr>
          <w:sz w:val="28"/>
        </w:rPr>
        <w:t xml:space="preserve"> the solenoid.  Be sure to specify in the diagram the surface you’re using for the integral</w:t>
      </w:r>
      <w:r w:rsidR="001A10A9">
        <w:rPr>
          <w:sz w:val="28"/>
        </w:rPr>
        <w:t>s, and the direction of the induced E-field</w:t>
      </w:r>
      <w:r w:rsidR="009531B5">
        <w:rPr>
          <w:sz w:val="28"/>
        </w:rPr>
        <w:t>.</w:t>
      </w:r>
    </w:p>
    <w:p w:rsidR="009531B5" w:rsidRDefault="009531B5" w:rsidP="009531B5">
      <w:pPr>
        <w:jc w:val="both"/>
        <w:rPr>
          <w:sz w:val="28"/>
        </w:rPr>
      </w:pPr>
    </w:p>
    <w:p w:rsidR="009531B5" w:rsidRDefault="00584949" w:rsidP="009531B5">
      <w:pPr>
        <w:jc w:val="both"/>
        <w:rPr>
          <w:sz w:val="28"/>
        </w:rPr>
      </w:pPr>
      <w:r w:rsidRPr="00584949">
        <w:pict>
          <v:group id="_x0000_s1220" style="width:161.7pt;height:152.85pt;mso-position-horizontal-relative:char;mso-position-vertical-relative:line" coordorigin="2294,7071" coordsize="3234,3057">
            <o:lock v:ext="edit" aspectratio="t"/>
            <v:shape id="_x0000_s1221" type="#_x0000_t75" style="position:absolute;left:2294;top:7071;width:3234;height:3057" o:preferrelative="f">
              <v:fill o:detectmouseclick="t"/>
              <v:path o:extrusionok="t" o:connecttype="none"/>
              <o:lock v:ext="edit" text="t"/>
            </v:shape>
            <v:oval id="_x0000_s1222" style="position:absolute;left:2294;top:7247;width:2401;height:2400" strokeweight="2pt"/>
            <v:line id="_x0000_s1223" style="position:absolute;flip:x y" from="4440,7710" to="4530,7816">
              <v:stroke endarrow="block" endarrowwidth="wide" endarrowlength="long"/>
            </v:line>
            <v:line id="_x0000_s1224" style="position:absolute" from="2445,9030" to="2550,9180">
              <v:stroke endarrow="block" endarrowwidth="wide" endarrowlength="long"/>
            </v:line>
            <v:line id="_x0000_s1225" style="position:absolute" from="3495,8460" to="4380,9285"/>
            <v:shapetype id="_x0000_t202" coordsize="21600,21600" o:spt="202" path="m0,0l0,21600,21600,21600,21600,0xe">
              <v:stroke joinstyle="miter"/>
              <v:path gradientshapeok="t" o:connecttype="rect"/>
            </v:shapetype>
            <v:shape id="_x0000_s1226" type="#_x0000_t202" style="position:absolute;left:3938;top:8586;width:315;height:390" filled="f" stroked="f">
              <v:textbox style="mso-next-textbox:#_x0000_s1226" inset="0,0,0,0">
                <w:txbxContent>
                  <w:p w:rsidR="005E3FA4" w:rsidRDefault="005E3FA4" w:rsidP="009531B5">
                    <w:r>
                      <w:t>R</w:t>
                    </w:r>
                  </w:p>
                </w:txbxContent>
              </v:textbox>
            </v:shape>
            <v:shape id="_x0000_s1227" type="#_x0000_t202" style="position:absolute;left:3998;top:7071;width:1530;height:630" filled="f" stroked="f">
              <v:textbox style="mso-next-textbox:#_x0000_s1227" inset="0,0,0,0">
                <w:txbxContent>
                  <w:p w:rsidR="005E3FA4" w:rsidRDefault="005E3FA4" w:rsidP="005E3FA4"/>
                  <w:p w:rsidR="005E3FA4" w:rsidRDefault="005E3FA4" w:rsidP="005E3FA4">
                    <w:pPr>
                      <w:ind w:firstLine="720"/>
                    </w:pPr>
                    <w:r>
                      <w:t xml:space="preserve">I </w:t>
                    </w:r>
                  </w:p>
                </w:txbxContent>
              </v:textbox>
            </v:shape>
            <v:shape id="_x0000_s1228" type="#_x0000_t202" style="position:absolute;left:2453;top:9696;width:2445;height:360" filled="f" stroked="f">
              <v:textbox style="mso-next-textbox:#_x0000_s1228" inset="0,0,0,0">
                <w:txbxContent>
                  <w:p w:rsidR="005E3FA4" w:rsidRDefault="005E3FA4" w:rsidP="009531B5">
                    <w:r>
                      <w:t>Top View of Solenoid</w:t>
                    </w:r>
                  </w:p>
                </w:txbxContent>
              </v:textbox>
            </v:shape>
            <w10:wrap type="none"/>
            <w10:anchorlock/>
          </v:group>
        </w:pict>
      </w:r>
    </w:p>
    <w:p w:rsidR="009531B5" w:rsidRDefault="009531B5" w:rsidP="009531B5">
      <w:pPr>
        <w:jc w:val="both"/>
        <w:rPr>
          <w:sz w:val="28"/>
        </w:rPr>
      </w:pPr>
    </w:p>
    <w:p w:rsidR="009531B5" w:rsidRDefault="009531B5" w:rsidP="009531B5">
      <w:pPr>
        <w:jc w:val="both"/>
        <w:rPr>
          <w:sz w:val="28"/>
        </w:rPr>
      </w:pPr>
    </w:p>
    <w:p w:rsidR="009531B5" w:rsidRPr="009531B5" w:rsidRDefault="009531B5" w:rsidP="009531B5">
      <w:pPr>
        <w:jc w:val="both"/>
        <w:rPr>
          <w:sz w:val="28"/>
        </w:rPr>
      </w:pPr>
    </w:p>
    <w:p w:rsidR="00675A45" w:rsidRDefault="009531B5" w:rsidP="009531B5">
      <w:pPr>
        <w:pStyle w:val="ListParagraph"/>
        <w:numPr>
          <w:ilvl w:val="0"/>
          <w:numId w:val="4"/>
        </w:numPr>
        <w:jc w:val="both"/>
        <w:rPr>
          <w:sz w:val="28"/>
        </w:rPr>
      </w:pPr>
      <w:r>
        <w:rPr>
          <w:sz w:val="28"/>
        </w:rPr>
        <w:t xml:space="preserve">Use Mr. Faraday to compute the E-field </w:t>
      </w:r>
      <w:r>
        <w:rPr>
          <w:i/>
          <w:sz w:val="28"/>
        </w:rPr>
        <w:t>outside</w:t>
      </w:r>
      <w:r>
        <w:rPr>
          <w:sz w:val="28"/>
        </w:rPr>
        <w:t xml:space="preserve"> the solenoid.</w:t>
      </w:r>
    </w:p>
    <w:p w:rsidR="00675A45" w:rsidRDefault="00675A45" w:rsidP="00675A45">
      <w:pPr>
        <w:jc w:val="both"/>
        <w:rPr>
          <w:sz w:val="28"/>
        </w:rPr>
      </w:pPr>
    </w:p>
    <w:p w:rsidR="00675A45" w:rsidRDefault="00584949" w:rsidP="00675A45">
      <w:pPr>
        <w:jc w:val="both"/>
        <w:rPr>
          <w:sz w:val="28"/>
        </w:rPr>
      </w:pPr>
      <w:r w:rsidRPr="00584949">
        <w:pict>
          <v:group id="_x0000_s1238" style="width:161.7pt;height:152.85pt;mso-position-horizontal-relative:char;mso-position-vertical-relative:line" coordorigin="2294,7071" coordsize="3234,3057">
            <o:lock v:ext="edit" aspectratio="t"/>
            <v:shape id="_x0000_s1239" type="#_x0000_t75" style="position:absolute;left:2294;top:7071;width:3234;height:3057" o:preferrelative="f">
              <v:fill o:detectmouseclick="t"/>
              <v:path o:extrusionok="t" o:connecttype="none"/>
              <o:lock v:ext="edit" text="t"/>
            </v:shape>
            <v:oval id="_x0000_s1240" style="position:absolute;left:2294;top:7247;width:2401;height:2400" strokeweight="2pt"/>
            <v:line id="_x0000_s1241" style="position:absolute;flip:x y" from="4440,7710" to="4530,7816">
              <v:stroke endarrow="block" endarrowwidth="wide" endarrowlength="long"/>
            </v:line>
            <v:line id="_x0000_s1242" style="position:absolute" from="2445,9030" to="2550,9180">
              <v:stroke endarrow="block" endarrowwidth="wide" endarrowlength="long"/>
            </v:line>
            <v:line id="_x0000_s1243" style="position:absolute" from="3495,8460" to="4380,9285"/>
            <v:shape id="_x0000_s1244" type="#_x0000_t202" style="position:absolute;left:3938;top:8586;width:315;height:390" filled="f" stroked="f">
              <v:textbox inset="0,0,0,0">
                <w:txbxContent>
                  <w:p w:rsidR="005E3FA4" w:rsidRDefault="005E3FA4" w:rsidP="00675A45">
                    <w:r>
                      <w:t>R</w:t>
                    </w:r>
                  </w:p>
                </w:txbxContent>
              </v:textbox>
            </v:shape>
            <v:shape id="_x0000_s1245" type="#_x0000_t202" style="position:absolute;left:3998;top:7071;width:1530;height:630" filled="f" stroked="f">
              <v:textbox inset="0,0,0,0">
                <w:txbxContent>
                  <w:p w:rsidR="005E3FA4" w:rsidRDefault="005E3FA4" w:rsidP="00675A45"/>
                  <w:p w:rsidR="005E3FA4" w:rsidRDefault="005E3FA4" w:rsidP="005E3FA4">
                    <w:pPr>
                      <w:ind w:firstLine="720"/>
                    </w:pPr>
                    <w:r>
                      <w:t>I</w:t>
                    </w:r>
                  </w:p>
                </w:txbxContent>
              </v:textbox>
            </v:shape>
            <v:shape id="_x0000_s1246" type="#_x0000_t202" style="position:absolute;left:2453;top:9696;width:2445;height:360" filled="f" stroked="f">
              <v:textbox inset="0,0,0,0">
                <w:txbxContent>
                  <w:p w:rsidR="005E3FA4" w:rsidRDefault="005E3FA4" w:rsidP="00675A45">
                    <w:r>
                      <w:t>Top View of Solenoid</w:t>
                    </w:r>
                  </w:p>
                </w:txbxContent>
              </v:textbox>
            </v:shape>
            <w10:wrap type="none"/>
            <w10:anchorlock/>
          </v:group>
        </w:pict>
      </w:r>
    </w:p>
    <w:p w:rsidR="00675A45" w:rsidRDefault="00675A45" w:rsidP="00675A45">
      <w:pPr>
        <w:jc w:val="both"/>
        <w:rPr>
          <w:sz w:val="28"/>
        </w:rPr>
      </w:pPr>
    </w:p>
    <w:p w:rsidR="00675A45" w:rsidRPr="00675A45" w:rsidRDefault="00675A45" w:rsidP="00675A45">
      <w:pPr>
        <w:jc w:val="both"/>
        <w:rPr>
          <w:sz w:val="28"/>
        </w:rPr>
      </w:pPr>
    </w:p>
    <w:p w:rsidR="009531B5" w:rsidRPr="009531B5" w:rsidRDefault="00675A45" w:rsidP="009531B5">
      <w:pPr>
        <w:pStyle w:val="ListParagraph"/>
        <w:numPr>
          <w:ilvl w:val="0"/>
          <w:numId w:val="4"/>
        </w:numPr>
        <w:jc w:val="both"/>
        <w:rPr>
          <w:sz w:val="28"/>
        </w:rPr>
      </w:pPr>
      <w:r>
        <w:rPr>
          <w:sz w:val="28"/>
        </w:rPr>
        <w:t>Make a sketch of the</w:t>
      </w:r>
      <w:r w:rsidR="00ED49FD">
        <w:rPr>
          <w:sz w:val="28"/>
        </w:rPr>
        <w:t xml:space="preserve"> magnitude of the</w:t>
      </w:r>
      <w:r>
        <w:rPr>
          <w:sz w:val="28"/>
        </w:rPr>
        <w:t xml:space="preserve"> </w:t>
      </w:r>
      <w:r w:rsidRPr="005E3FA4">
        <w:rPr>
          <w:i/>
          <w:sz w:val="28"/>
        </w:rPr>
        <w:t>E-field</w:t>
      </w:r>
      <w:r w:rsidRPr="009531B5">
        <w:rPr>
          <w:sz w:val="28"/>
        </w:rPr>
        <w:t xml:space="preserve"> as a function of distance from the center, both inside and outside the solenoid.</w:t>
      </w:r>
    </w:p>
    <w:p w:rsidR="009531B5" w:rsidRDefault="009531B5" w:rsidP="009531B5"/>
    <w:p w:rsidR="009531B5" w:rsidRDefault="009531B5" w:rsidP="009531B5"/>
    <w:p w:rsidR="009531B5" w:rsidRDefault="009531B5" w:rsidP="009531B5"/>
    <w:p w:rsidR="009531B5" w:rsidRDefault="009531B5" w:rsidP="009531B5"/>
    <w:p w:rsidR="009531B5" w:rsidRPr="00BA37A3" w:rsidRDefault="009531B5" w:rsidP="009531B5">
      <w:pPr>
        <w:jc w:val="both"/>
        <w:rPr>
          <w:sz w:val="26"/>
        </w:rPr>
      </w:pPr>
    </w:p>
    <w:p w:rsidR="006C375A" w:rsidRPr="00BA37A3" w:rsidRDefault="006C375A" w:rsidP="004E4A0D">
      <w:pPr>
        <w:jc w:val="both"/>
        <w:rPr>
          <w:sz w:val="26"/>
        </w:rPr>
      </w:pPr>
    </w:p>
    <w:sectPr w:rsidR="006C375A" w:rsidRPr="00BA37A3" w:rsidSect="009B49CA">
      <w:headerReference w:type="default" r:id="rId21"/>
      <w:footerReference w:type="even" r:id="rId22"/>
      <w:footerReference w:type="default" r:id="rId23"/>
      <w:headerReference w:type="first" r:id="rId24"/>
      <w:pgSz w:w="12240" w:h="15840"/>
      <w:pgMar w:top="1440" w:right="1800" w:bottom="1440" w:left="1800" w:gutter="0"/>
      <w:pgNumType w:start="0"/>
      <w:titlePg/>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3FA4" w:rsidRDefault="00584949" w:rsidP="009B49CA">
    <w:pPr>
      <w:pStyle w:val="Footer"/>
      <w:framePr w:wrap="around" w:vAnchor="text" w:hAnchor="margin" w:xAlign="right" w:y="1"/>
      <w:rPr>
        <w:rStyle w:val="PageNumber"/>
      </w:rPr>
    </w:pPr>
    <w:r>
      <w:rPr>
        <w:rStyle w:val="PageNumber"/>
      </w:rPr>
      <w:fldChar w:fldCharType="begin"/>
    </w:r>
    <w:r w:rsidR="005E3FA4">
      <w:rPr>
        <w:rStyle w:val="PageNumber"/>
      </w:rPr>
      <w:instrText xml:space="preserve">PAGE  </w:instrText>
    </w:r>
    <w:r>
      <w:rPr>
        <w:rStyle w:val="PageNumber"/>
      </w:rPr>
      <w:fldChar w:fldCharType="end"/>
    </w:r>
  </w:p>
  <w:p w:rsidR="005E3FA4" w:rsidRDefault="005E3FA4" w:rsidP="00040EBB">
    <w:pPr>
      <w:pStyle w:val="Footer"/>
      <w:ind w:right="360"/>
    </w:pPr>
  </w:p>
</w:ftr>
</file>

<file path=word/footer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3FA4" w:rsidRDefault="00584949" w:rsidP="009F474B">
    <w:pPr>
      <w:pStyle w:val="Footer"/>
      <w:framePr w:wrap="around" w:vAnchor="text" w:hAnchor="page" w:x="10441" w:y="-254"/>
      <w:rPr>
        <w:rStyle w:val="PageNumber"/>
      </w:rPr>
    </w:pPr>
    <w:r>
      <w:rPr>
        <w:rStyle w:val="PageNumber"/>
      </w:rPr>
      <w:fldChar w:fldCharType="begin"/>
    </w:r>
    <w:r w:rsidR="005E3FA4">
      <w:rPr>
        <w:rStyle w:val="PageNumber"/>
      </w:rPr>
      <w:instrText xml:space="preserve">PAGE  </w:instrText>
    </w:r>
    <w:r>
      <w:rPr>
        <w:rStyle w:val="PageNumber"/>
      </w:rPr>
      <w:fldChar w:fldCharType="separate"/>
    </w:r>
    <w:r w:rsidR="008F7AE0">
      <w:rPr>
        <w:rStyle w:val="PageNumber"/>
        <w:noProof/>
      </w:rPr>
      <w:t>1</w:t>
    </w:r>
    <w:r>
      <w:rPr>
        <w:rStyle w:val="PageNumber"/>
      </w:rPr>
      <w:fldChar w:fldCharType="end"/>
    </w:r>
  </w:p>
  <w:p w:rsidR="005E3FA4" w:rsidRDefault="005E3FA4" w:rsidP="009B49CA">
    <w:pPr>
      <w:pStyle w:val="Footer"/>
      <w:ind w:right="360"/>
    </w:pPr>
  </w:p>
</w:ftr>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3FA4" w:rsidRPr="009B49CA" w:rsidRDefault="008F7AE0">
    <w:pPr>
      <w:pStyle w:val="Header"/>
    </w:pPr>
    <w:r>
      <w:rPr>
        <w:b/>
      </w:rPr>
      <w:t xml:space="preserve">03 - </w:t>
    </w:r>
    <w:r w:rsidR="005E3FA4">
      <w:rPr>
        <w:b/>
      </w:rPr>
      <w:t>Faraday’s Law</w:t>
    </w:r>
    <w:r w:rsidR="005E3FA4">
      <w:tab/>
    </w:r>
    <w:r w:rsidR="005E3FA4">
      <w:tab/>
      <w:t>NAME_______________________________________________</w:t>
    </w:r>
  </w:p>
</w:hdr>
</file>

<file path=word/header2.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3FA4" w:rsidRDefault="005E3FA4" w:rsidP="00C02205">
    <w:pPr>
      <w:pStyle w:val="Header"/>
      <w:jc w:val="right"/>
    </w:pPr>
    <w:r w:rsidRPr="00C02205">
      <w:rPr>
        <w:noProof/>
      </w:rPr>
      <w:drawing>
        <wp:inline distT="0" distB="0" distL="0" distR="0">
          <wp:extent cx="850909" cy="342900"/>
          <wp:effectExtent l="25400" t="0" r="12691" b="0"/>
          <wp:docPr id="11" name="Picture 9" descr="::::by-nc-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y-nc-sa.png"/>
                  <pic:cNvPicPr>
                    <a:picLocks noChangeAspect="1" noChangeArrowheads="1"/>
                  </pic:cNvPicPr>
                </pic:nvPicPr>
                <pic:blipFill>
                  <a:blip r:embed="rId1"/>
                  <a:srcRect/>
                  <a:stretch>
                    <a:fillRect/>
                  </a:stretch>
                </pic:blipFill>
                <pic:spPr bwMode="auto">
                  <a:xfrm>
                    <a:off x="0" y="0"/>
                    <a:ext cx="859212" cy="346246"/>
                  </a:xfrm>
                  <a:prstGeom prst="rect">
                    <a:avLst/>
                  </a:prstGeom>
                  <a:noFill/>
                  <a:ln w="9525">
                    <a:noFill/>
                    <a:miter lim="800000"/>
                    <a:headEnd/>
                    <a:tailEnd/>
                  </a:ln>
                </pic:spPr>
              </pic:pic>
            </a:graphicData>
          </a:graphic>
        </wp:inline>
      </w:drawing>
    </w: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4C5889"/>
    <w:multiLevelType w:val="hybridMultilevel"/>
    <w:tmpl w:val="CA128E9A"/>
    <w:lvl w:ilvl="0" w:tplc="5F804CC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DEC6C5A"/>
    <w:multiLevelType w:val="hybridMultilevel"/>
    <w:tmpl w:val="3DD457C8"/>
    <w:lvl w:ilvl="0" w:tplc="78606EDA">
      <w:start w:val="1"/>
      <w:numFmt w:val="upperLetter"/>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6AF457AA"/>
    <w:multiLevelType w:val="hybridMultilevel"/>
    <w:tmpl w:val="D7404336"/>
    <w:lvl w:ilvl="0" w:tplc="847E563C">
      <w:start w:val="1"/>
      <w:numFmt w:val="upperLetter"/>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735421A6"/>
    <w:multiLevelType w:val="hybridMultilevel"/>
    <w:tmpl w:val="EDA69202"/>
    <w:lvl w:ilvl="0" w:tplc="42D65F50">
      <w:start w:val="1"/>
      <w:numFmt w:val="upperLetter"/>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3"/>
  </w:num>
  <w:num w:numId="3">
    <w:abstractNumId w:val="1"/>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oNotTrackMoves/>
  <w:defaultTabStop w:val="720"/>
  <w:characterSpacingControl w:val="doNotCompress"/>
  <w:savePreviewPicture/>
  <w:hdrShapeDefaults>
    <o:shapedefaults v:ext="edit" spidmax="2050"/>
  </w:hdrShapeDefaults>
  <w:compat>
    <w:doNotAutofitConstrainedTables/>
    <w:splitPgBreakAndParaMark/>
    <w:doNotVertAlignCellWithSp/>
    <w:doNotBreakConstrainedForcedTable/>
    <w:useAnsiKerningPairs/>
    <w:cachedColBalance/>
  </w:compat>
  <w:rsids>
    <w:rsidRoot w:val="006C375A"/>
    <w:rsid w:val="00040EBB"/>
    <w:rsid w:val="000E7F4A"/>
    <w:rsid w:val="000F75E0"/>
    <w:rsid w:val="001444B8"/>
    <w:rsid w:val="0015208B"/>
    <w:rsid w:val="00172276"/>
    <w:rsid w:val="001A10A9"/>
    <w:rsid w:val="001E4199"/>
    <w:rsid w:val="001E6903"/>
    <w:rsid w:val="002103E6"/>
    <w:rsid w:val="00252F19"/>
    <w:rsid w:val="002723CD"/>
    <w:rsid w:val="002B64CE"/>
    <w:rsid w:val="002C494D"/>
    <w:rsid w:val="003162ED"/>
    <w:rsid w:val="00324F58"/>
    <w:rsid w:val="003919C0"/>
    <w:rsid w:val="003C5390"/>
    <w:rsid w:val="00432F3F"/>
    <w:rsid w:val="004E4A0D"/>
    <w:rsid w:val="00505A18"/>
    <w:rsid w:val="00584949"/>
    <w:rsid w:val="005E3FA4"/>
    <w:rsid w:val="005E4BFD"/>
    <w:rsid w:val="006624D3"/>
    <w:rsid w:val="00675A45"/>
    <w:rsid w:val="006C375A"/>
    <w:rsid w:val="006E61DC"/>
    <w:rsid w:val="0071798C"/>
    <w:rsid w:val="00782C8F"/>
    <w:rsid w:val="00790CDB"/>
    <w:rsid w:val="007A4875"/>
    <w:rsid w:val="007C0E5C"/>
    <w:rsid w:val="007C756B"/>
    <w:rsid w:val="007F6DF9"/>
    <w:rsid w:val="0081007E"/>
    <w:rsid w:val="00843484"/>
    <w:rsid w:val="00874C3E"/>
    <w:rsid w:val="008D6B9A"/>
    <w:rsid w:val="008F7AE0"/>
    <w:rsid w:val="00933DF4"/>
    <w:rsid w:val="0094603A"/>
    <w:rsid w:val="009531B5"/>
    <w:rsid w:val="009778A1"/>
    <w:rsid w:val="009B49CA"/>
    <w:rsid w:val="009F474B"/>
    <w:rsid w:val="00AA4F75"/>
    <w:rsid w:val="00AC0DF4"/>
    <w:rsid w:val="00AC1052"/>
    <w:rsid w:val="00B322F8"/>
    <w:rsid w:val="00B76DE1"/>
    <w:rsid w:val="00B93131"/>
    <w:rsid w:val="00BA37A3"/>
    <w:rsid w:val="00C02205"/>
    <w:rsid w:val="00C46C55"/>
    <w:rsid w:val="00D529F6"/>
    <w:rsid w:val="00DB3B34"/>
    <w:rsid w:val="00DC0497"/>
    <w:rsid w:val="00DD34EB"/>
    <w:rsid w:val="00ED49FD"/>
    <w:rsid w:val="00EE2AA8"/>
    <w:rsid w:val="00FC1772"/>
  </w:rsids>
  <m:mathPr>
    <m:mathFont m:val="Arial Black"/>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arc" idref="#_x0000_s1082"/>
        <o:r id="V:Rule2" type="arc" idref="#_x0000_s1083"/>
        <o:r id="V:Rule3" type="arc" idref="#_x0000_s1084"/>
        <o:r id="V:Rule4" type="arc" idref="#_x0000_s1085"/>
        <o:r id="V:Rule5" type="arc" idref="#_x0000_s1086"/>
        <o:r id="V:Rule6" type="arc" idref="#_x0000_s1087"/>
        <o:r id="V:Rule7" type="arc" idref="#_x0000_s1088"/>
        <o:r id="V:Rule8" type="arc" idref="#_x0000_s1089"/>
        <o:r id="V:Rule9" type="arc" idref="#_x0000_s1090"/>
        <o:r id="V:Rule10" type="arc" idref="#_x0000_s1091"/>
        <o:r id="V:Rule11" type="arc" idref="#_x0000_s1092"/>
        <o:r id="V:Rule12" type="arc" idref="#_x0000_s1093"/>
        <o:r id="V:Rule13" type="arc" idref="#_x0000_s1094"/>
        <o:r id="V:Rule14" type="arc" idref="#_x0000_s1095"/>
        <o:r id="V:Rule15" type="arc" idref="#_x0000_s1096"/>
        <o:r id="V:Rule16" type="arc" idref="#_x0000_s1097"/>
        <o:r id="V:Rule17" type="arc" idref="#_x0000_s1098"/>
        <o:r id="V:Rule18" type="arc" idref="#_x0000_s1099"/>
        <o:r id="V:Rule19" type="arc" idref="#_x0000_s1100"/>
        <o:r id="V:Rule20" type="arc" idref="#_x0000_s1101"/>
        <o:r id="V:Rule21" type="arc" idref="#_x0000_s1102"/>
        <o:r id="V:Rule22" type="arc" idref="#_x0000_s1103"/>
        <o:r id="V:Rule23" type="arc" idref="#_x0000_s1104"/>
        <o:r id="V:Rule24" type="arc" idref="#_x0000_s1105"/>
        <o:r id="V:Rule25" type="arc" idref="#_x0000_s1106"/>
        <o:r id="V:Rule26" type="arc" idref="#_x0000_s1107"/>
        <o:r id="V:Rule27" type="arc" idref="#_x0000_s1108"/>
        <o:r id="V:Rule28" type="arc" idref="#_x0000_s1109"/>
        <o:r id="V:Rule29" type="arc" idref="#_x0000_s1110"/>
        <o:r id="V:Rule30" type="arc" idref="#_x0000_s1111"/>
        <o:r id="V:Rule31" type="arc" idref="#_x0000_s1112"/>
        <o:r id="V:Rule32" type="arc" idref="#_x0000_s1113"/>
        <o:r id="V:Rule33" type="arc" idref="#_x0000_s1114"/>
        <o:r id="V:Rule34" type="arc" idref="#_x0000_s1115"/>
        <o:r id="V:Rule35" type="arc" idref="#_x0000_s1116"/>
        <o:r id="V:Rule36" type="arc" idref="#_x0000_s1117"/>
        <o:r id="V:Rule37" type="arc" idref="#_x0000_s1118"/>
        <o:r id="V:Rule38" type="arc" idref="#_x0000_s1119"/>
        <o:r id="V:Rule39" type="arc" idref="#_x0000_s1120"/>
        <o:r id="V:Rule40" type="arc" idref="#_x0000_s1121"/>
        <o:r id="V:Rule41" type="arc" idref="#_x0000_s1122"/>
        <o:r id="V:Rule42" type="arc" idref="#_x0000_s1123"/>
        <o:r id="V:Rule43" type="arc" idref="#_x0000_s1124"/>
        <o:r id="V:Rule44" type="arc" idref="#_x0000_s1125"/>
        <o:r id="V:Rule45" type="arc" idref="#_x0000_s1126"/>
        <o:r id="V:Rule46" type="arc" idref="#_x0000_s1127"/>
        <o:r id="V:Rule47" type="arc" idref="#_x0000_s1128"/>
        <o:r id="V:Rule48" type="arc" idref="#_x0000_s1129"/>
        <o:r id="V:Rule49" type="arc" idref="#_x0000_s1130"/>
        <o:r id="V:Rule50" type="arc" idref="#_x0000_s1131"/>
        <o:r id="V:Rule51" type="arc" idref="#_x0000_s1132"/>
        <o:r id="V:Rule52" type="arc" idref="#_x0000_s1133"/>
        <o:r id="V:Rule53" type="arc" idref="#_x0000_s1134"/>
        <o:r id="V:Rule54" type="arc" idref="#_x0000_s1135"/>
        <o:r id="V:Rule55" type="arc" idref="#_x0000_s1136"/>
        <o:r id="V:Rule56" type="arc" idref="#_x0000_s1137"/>
        <o:r id="V:Rule57" type="arc" idref="#_x0000_s1138"/>
        <o:r id="V:Rule58" type="arc" idref="#_x0000_s1139"/>
        <o:r id="V:Rule59" type="arc" idref="#_x0000_s1140"/>
        <o:r id="V:Rule60" type="arc" idref="#_x0000_s1141"/>
        <o:r id="V:Rule61" type="arc" idref="#_x0000_s1142"/>
        <o:r id="V:Rule62" type="arc" idref="#_x0000_s1143"/>
        <o:r id="V:Rule63" type="arc" idref="#_x0000_s1144"/>
        <o:r id="V:Rule64" type="arc" idref="#_x0000_s1145"/>
        <o:r id="V:Rule65" type="arc" idref="#_x0000_s1148"/>
        <o:r id="V:Rule66" type="arc" idref="#_x0000_s1149"/>
        <o:r id="V:Rule67" type="arc" idref="#_x0000_s1150"/>
        <o:r id="V:Rule68" type="arc" idref="#_x0000_s1151"/>
        <o:r id="V:Rule69" type="arc" idref="#_x0000_s1152"/>
        <o:r id="V:Rule70" type="arc" idref="#_x0000_s1153"/>
        <o:r id="V:Rule71" type="arc" idref="#_x0000_s1154"/>
        <o:r id="V:Rule72" type="arc" idref="#_x0000_s1155"/>
        <o:r id="V:Rule73" type="arc" idref="#_x0000_s1156"/>
        <o:r id="V:Rule74" type="arc" idref="#_x0000_s1157"/>
        <o:r id="V:Rule75" type="arc" idref="#_x0000_s1158"/>
        <o:r id="V:Rule76" type="arc" idref="#_x0000_s1159"/>
        <o:r id="V:Rule77" type="arc" idref="#_x0000_s1160"/>
        <o:r id="V:Rule78" type="arc" idref="#_x0000_s1161"/>
        <o:r id="V:Rule79" type="arc" idref="#_x0000_s1162"/>
        <o:r id="V:Rule80" type="arc" idref="#_x0000_s1163"/>
        <o:r id="V:Rule81" type="arc" idref="#_x0000_s1164"/>
        <o:r id="V:Rule82" type="arc" idref="#_x0000_s1165"/>
        <o:r id="V:Rule83" type="arc" idref="#_x0000_s1166"/>
        <o:r id="V:Rule84" type="arc" idref="#_x0000_s1167"/>
        <o:r id="V:Rule85" type="arc" idref="#_x0000_s1168"/>
        <o:r id="V:Rule86" type="arc" idref="#_x0000_s1169"/>
        <o:r id="V:Rule87" type="arc" idref="#_x0000_s1170"/>
        <o:r id="V:Rule88" type="arc" idref="#_x0000_s1171"/>
        <o:r id="V:Rule89" type="arc" idref="#_x0000_s1172"/>
        <o:r id="V:Rule90" type="arc" idref="#_x0000_s1173"/>
        <o:r id="V:Rule91" type="arc" idref="#_x0000_s1174"/>
        <o:r id="V:Rule92" type="arc" idref="#_x0000_s1175"/>
        <o:r id="V:Rule93" type="arc" idref="#_x0000_s1176"/>
        <o:r id="V:Rule94" type="arc" idref="#_x0000_s1177"/>
        <o:r id="V:Rule95" type="arc" idref="#_x0000_s1178"/>
        <o:r id="V:Rule96" type="arc" idref="#_x0000_s1179"/>
        <o:r id="V:Rule97" type="arc" idref="#_x0000_s1180"/>
        <o:r id="V:Rule98" type="arc" idref="#_x0000_s1181"/>
        <o:r id="V:Rule99" type="arc" idref="#_x0000_s1182"/>
        <o:r id="V:Rule100" type="arc" idref="#_x0000_s1183"/>
        <o:r id="V:Rule101" type="arc" idref="#_x0000_s1184"/>
        <o:r id="V:Rule102" type="arc" idref="#_x0000_s1185"/>
        <o:r id="V:Rule103" type="arc" idref="#_x0000_s1186"/>
        <o:r id="V:Rule104" type="arc" idref="#_x0000_s1187"/>
        <o:r id="V:Rule105" type="arc" idref="#_x0000_s1188"/>
        <o:r id="V:Rule106" type="arc" idref="#_x0000_s1189"/>
        <o:r id="V:Rule107" type="arc" idref="#_x0000_s1190"/>
        <o:r id="V:Rule108" type="arc" idref="#_x0000_s1191"/>
        <o:r id="V:Rule109" type="arc" idref="#_x0000_s1192"/>
        <o:r id="V:Rule110" type="arc" idref="#_x0000_s1193"/>
        <o:r id="V:Rule111" type="arc" idref="#_x0000_s1194"/>
        <o:r id="V:Rule112" type="arc" idref="#_x0000_s1195"/>
        <o:r id="V:Rule113" type="arc" idref="#_x0000_s1196"/>
        <o:r id="V:Rule114" type="arc" idref="#_x0000_s1197"/>
        <o:r id="V:Rule115" type="arc" idref="#_x0000_s1198"/>
        <o:r id="V:Rule116" type="arc" idref="#_x0000_s1199"/>
        <o:r id="V:Rule117" type="arc" idref="#_x0000_s1200"/>
        <o:r id="V:Rule118" type="arc" idref="#_x0000_s1201"/>
        <o:r id="V:Rule119" type="arc" idref="#_x0000_s1202"/>
        <o:r id="V:Rule120" type="arc" idref="#_x0000_s1203"/>
        <o:r id="V:Rule121" type="arc" idref="#_x0000_s1204"/>
        <o:r id="V:Rule122" type="arc" idref="#_x0000_s1205"/>
        <o:r id="V:Rule123" type="arc" idref="#_x0000_s1206"/>
        <o:r id="V:Rule124" type="arc" idref="#_x0000_s1207"/>
        <o:r id="V:Rule125" type="arc" idref="#_x0000_s1208"/>
        <o:r id="V:Rule126" type="arc" idref="#_x0000_s1209"/>
        <o:r id="V:Rule127" type="arc" idref="#_x0000_s1210"/>
        <o:r id="V:Rule128" type="arc" idref="#_x0000_s121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716C"/>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uiPriority w:val="34"/>
    <w:qFormat/>
    <w:rsid w:val="006C375A"/>
    <w:pPr>
      <w:ind w:left="720"/>
      <w:contextualSpacing/>
    </w:pPr>
  </w:style>
  <w:style w:type="paragraph" w:styleId="Header">
    <w:name w:val="header"/>
    <w:basedOn w:val="Normal"/>
    <w:link w:val="HeaderChar"/>
    <w:uiPriority w:val="99"/>
    <w:semiHidden/>
    <w:unhideWhenUsed/>
    <w:rsid w:val="002723CD"/>
    <w:pPr>
      <w:tabs>
        <w:tab w:val="center" w:pos="4320"/>
        <w:tab w:val="right" w:pos="8640"/>
      </w:tabs>
    </w:pPr>
  </w:style>
  <w:style w:type="character" w:customStyle="1" w:styleId="HeaderChar">
    <w:name w:val="Header Char"/>
    <w:basedOn w:val="DefaultParagraphFont"/>
    <w:link w:val="Header"/>
    <w:uiPriority w:val="99"/>
    <w:semiHidden/>
    <w:rsid w:val="002723CD"/>
  </w:style>
  <w:style w:type="paragraph" w:styleId="Footer">
    <w:name w:val="footer"/>
    <w:basedOn w:val="Normal"/>
    <w:link w:val="FooterChar"/>
    <w:uiPriority w:val="99"/>
    <w:semiHidden/>
    <w:unhideWhenUsed/>
    <w:rsid w:val="002723CD"/>
    <w:pPr>
      <w:tabs>
        <w:tab w:val="center" w:pos="4320"/>
        <w:tab w:val="right" w:pos="8640"/>
      </w:tabs>
    </w:pPr>
  </w:style>
  <w:style w:type="character" w:customStyle="1" w:styleId="FooterChar">
    <w:name w:val="Footer Char"/>
    <w:basedOn w:val="DefaultParagraphFont"/>
    <w:link w:val="Footer"/>
    <w:uiPriority w:val="99"/>
    <w:semiHidden/>
    <w:rsid w:val="002723CD"/>
  </w:style>
  <w:style w:type="character" w:styleId="PageNumber">
    <w:name w:val="page number"/>
    <w:basedOn w:val="DefaultParagraphFont"/>
    <w:uiPriority w:val="99"/>
    <w:semiHidden/>
    <w:unhideWhenUsed/>
    <w:rsid w:val="00040EBB"/>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4.pict"/><Relationship Id="rId20" Type="http://schemas.openxmlformats.org/officeDocument/2006/relationships/image" Target="media/image11.png"/><Relationship Id="rId21" Type="http://schemas.openxmlformats.org/officeDocument/2006/relationships/header" Target="header1.xml"/><Relationship Id="rId22" Type="http://schemas.openxmlformats.org/officeDocument/2006/relationships/footer" Target="footer1.xml"/><Relationship Id="rId23" Type="http://schemas.openxmlformats.org/officeDocument/2006/relationships/footer" Target="footer2.xml"/><Relationship Id="rId24" Type="http://schemas.openxmlformats.org/officeDocument/2006/relationships/header" Target="header2.xml"/><Relationship Id="rId25" Type="http://schemas.openxmlformats.org/officeDocument/2006/relationships/fontTable" Target="fontTable.xml"/><Relationship Id="rId26" Type="http://schemas.openxmlformats.org/officeDocument/2006/relationships/theme" Target="theme/theme1.xml"/><Relationship Id="rId10" Type="http://schemas.openxmlformats.org/officeDocument/2006/relationships/oleObject" Target="embeddings/oleObject2.bin"/><Relationship Id="rId11" Type="http://schemas.openxmlformats.org/officeDocument/2006/relationships/image" Target="media/image5.png"/><Relationship Id="rId12" Type="http://schemas.openxmlformats.org/officeDocument/2006/relationships/image" Target="media/image6.pict"/><Relationship Id="rId13" Type="http://schemas.openxmlformats.org/officeDocument/2006/relationships/oleObject" Target="embeddings/oleObject3.bin"/><Relationship Id="rId14" Type="http://schemas.openxmlformats.org/officeDocument/2006/relationships/image" Target="media/image7.png"/><Relationship Id="rId15" Type="http://schemas.openxmlformats.org/officeDocument/2006/relationships/image" Target="media/image8.pict"/><Relationship Id="rId16" Type="http://schemas.openxmlformats.org/officeDocument/2006/relationships/oleObject" Target="embeddings/oleObject4.bin"/><Relationship Id="rId17" Type="http://schemas.openxmlformats.org/officeDocument/2006/relationships/image" Target="media/image9.png"/><Relationship Id="rId18" Type="http://schemas.openxmlformats.org/officeDocument/2006/relationships/image" Target="media/image10.pict"/><Relationship Id="rId19" Type="http://schemas.openxmlformats.org/officeDocument/2006/relationships/oleObject" Target="embeddings/oleObject5.bin"/><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6" Type="http://schemas.openxmlformats.org/officeDocument/2006/relationships/image" Target="media/image2.pict"/><Relationship Id="rId7" Type="http://schemas.openxmlformats.org/officeDocument/2006/relationships/oleObject" Target="embeddings/oleObject1.bin"/><Relationship Id="rId8" Type="http://schemas.openxmlformats.org/officeDocument/2006/relationships/image" Target="media/image3.png"/></Relationships>
</file>

<file path=word/_rels/header2.xml.rels><?xml version="1.0" encoding="UTF-8" standalone="yes"?>
<Relationships xmlns="http://schemas.openxmlformats.org/package/2006/relationships"><Relationship Id="rId1"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565</Words>
  <Characters>3225</Characters>
  <Application>Microsoft Macintosh Word</Application>
  <DocSecurity>0</DocSecurity>
  <Lines>26</Lines>
  <Paragraphs>6</Paragraphs>
  <ScaleCrop>false</ScaleCrop>
  <LinksUpToDate>false</LinksUpToDate>
  <CharactersWithSpaces>39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mbie</dc:creator>
  <cp:keywords/>
  <cp:lastModifiedBy>Zombie</cp:lastModifiedBy>
  <cp:revision>2</cp:revision>
  <cp:lastPrinted>2012-05-31T03:28:00Z</cp:lastPrinted>
  <dcterms:created xsi:type="dcterms:W3CDTF">2012-06-02T16:50:00Z</dcterms:created>
  <dcterms:modified xsi:type="dcterms:W3CDTF">2012-06-02T16:50:00Z</dcterms:modified>
</cp:coreProperties>
</file>